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F994CFF" w14:textId="5FD2AEB9" w:rsidR="00634884" w:rsidRPr="009A2E03" w:rsidRDefault="00634884" w:rsidP="0028546C">
      <w:pPr>
        <w:rPr>
          <w:rFonts w:ascii="Verdana" w:hAnsi="Verdana" w:cs="Arial"/>
          <w:sz w:val="8"/>
          <w:szCs w:val="8"/>
        </w:rPr>
      </w:pPr>
    </w:p>
    <w:tbl>
      <w:tblPr>
        <w:tblStyle w:val="Tabellenraster"/>
        <w:tblpPr w:leftFromText="141" w:rightFromText="141" w:vertAnchor="text" w:horzAnchor="page" w:tblpX="1583" w:tblpY="26"/>
        <w:tblW w:w="0" w:type="auto"/>
        <w:tblLook w:val="04A0" w:firstRow="1" w:lastRow="0" w:firstColumn="1" w:lastColumn="0" w:noHBand="0" w:noVBand="1"/>
      </w:tblPr>
      <w:tblGrid>
        <w:gridCol w:w="7862"/>
        <w:gridCol w:w="1374"/>
      </w:tblGrid>
      <w:tr w:rsidR="00634884" w:rsidRPr="009A2E03" w14:paraId="64831FD8" w14:textId="77777777" w:rsidTr="00634884">
        <w:tc>
          <w:tcPr>
            <w:tcW w:w="7866" w:type="dxa"/>
          </w:tcPr>
          <w:p w14:paraId="144A9634" w14:textId="5AA1EABE" w:rsidR="00634884" w:rsidRPr="00376420" w:rsidRDefault="00634884" w:rsidP="00634884">
            <w:pPr>
              <w:rPr>
                <w:rFonts w:ascii="Verdana" w:hAnsi="Verdana"/>
                <w:i/>
                <w:szCs w:val="22"/>
              </w:rPr>
            </w:pPr>
            <w:r w:rsidRPr="00376420">
              <w:rPr>
                <w:rFonts w:ascii="Verdana" w:hAnsi="Verdana"/>
                <w:i/>
                <w:szCs w:val="22"/>
              </w:rPr>
              <w:t xml:space="preserve">Thema: </w:t>
            </w:r>
            <w:r w:rsidR="00E06BEE" w:rsidRPr="00376420">
              <w:rPr>
                <w:rFonts w:ascii="Verdana" w:hAnsi="Verdana"/>
                <w:i/>
                <w:szCs w:val="22"/>
              </w:rPr>
              <w:t xml:space="preserve"> </w:t>
            </w:r>
            <w:r w:rsidR="00376420" w:rsidRPr="00376420">
              <w:rPr>
                <w:rFonts w:ascii="Verdana" w:hAnsi="Verdana"/>
                <w:i/>
                <w:szCs w:val="22"/>
              </w:rPr>
              <w:t xml:space="preserve">Eigenschaften der </w:t>
            </w:r>
            <w:r w:rsidR="00E06BEE" w:rsidRPr="00376420">
              <w:rPr>
                <w:rFonts w:ascii="Verdana" w:hAnsi="Verdana"/>
                <w:i/>
                <w:szCs w:val="22"/>
              </w:rPr>
              <w:t>Kosinus</w:t>
            </w:r>
            <w:r w:rsidR="009A2E03" w:rsidRPr="00376420">
              <w:rPr>
                <w:rFonts w:ascii="Verdana" w:hAnsi="Verdana"/>
                <w:i/>
                <w:szCs w:val="22"/>
              </w:rPr>
              <w:t>funktion</w:t>
            </w:r>
          </w:p>
        </w:tc>
        <w:tc>
          <w:tcPr>
            <w:tcW w:w="1375" w:type="dxa"/>
            <w:shd w:val="clear" w:color="auto" w:fill="000000" w:themeFill="text1"/>
          </w:tcPr>
          <w:p w14:paraId="0C70F567" w14:textId="34506B45" w:rsidR="00634884" w:rsidRPr="009A2E03" w:rsidRDefault="00634884" w:rsidP="00634884">
            <w:pPr>
              <w:jc w:val="center"/>
              <w:rPr>
                <w:rFonts w:ascii="Verdana" w:hAnsi="Verdana"/>
                <w:b/>
                <w:szCs w:val="22"/>
              </w:rPr>
            </w:pPr>
            <w:r w:rsidRPr="009A2E03">
              <w:rPr>
                <w:rFonts w:ascii="Verdana" w:hAnsi="Verdana"/>
                <w:b/>
                <w:szCs w:val="22"/>
              </w:rPr>
              <w:t xml:space="preserve">AB </w:t>
            </w:r>
            <w:r w:rsidR="00E06BEE">
              <w:rPr>
                <w:rFonts w:ascii="Verdana" w:hAnsi="Verdana"/>
                <w:b/>
                <w:szCs w:val="22"/>
              </w:rPr>
              <w:t>2</w:t>
            </w:r>
          </w:p>
        </w:tc>
      </w:tr>
    </w:tbl>
    <w:p w14:paraId="672BBEFB" w14:textId="0FFE1D31" w:rsidR="00634884" w:rsidRPr="009A2E03" w:rsidRDefault="00C90999" w:rsidP="0028546C">
      <w:pPr>
        <w:rPr>
          <w:rFonts w:ascii="Verdana" w:hAnsi="Verdana" w:cs="Arial"/>
          <w:sz w:val="8"/>
          <w:szCs w:val="8"/>
        </w:rPr>
      </w:pPr>
      <w:r>
        <w:rPr>
          <w:rFonts w:ascii="Verdana" w:hAnsi="Verdana"/>
          <w:i/>
          <w:noProof/>
          <w:sz w:val="8"/>
          <w:szCs w:val="8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2ADB8C8D" wp14:editId="7365D53F">
                <wp:simplePos x="0" y="0"/>
                <wp:positionH relativeFrom="column">
                  <wp:posOffset>5165090</wp:posOffset>
                </wp:positionH>
                <wp:positionV relativeFrom="paragraph">
                  <wp:posOffset>255270</wp:posOffset>
                </wp:positionV>
                <wp:extent cx="728345" cy="550545"/>
                <wp:effectExtent l="0" t="0" r="0" b="8255"/>
                <wp:wrapThrough wrapText="bothSides">
                  <wp:wrapPolygon edited="0">
                    <wp:start x="3013" y="0"/>
                    <wp:lineTo x="753" y="20927"/>
                    <wp:lineTo x="20338" y="20927"/>
                    <wp:lineTo x="20338" y="15945"/>
                    <wp:lineTo x="17325" y="0"/>
                    <wp:lineTo x="3013" y="0"/>
                  </wp:wrapPolygon>
                </wp:wrapThrough>
                <wp:docPr id="5" name="Gruppierung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28345" cy="550545"/>
                          <a:chOff x="0" y="0"/>
                          <a:chExt cx="728345" cy="550545"/>
                        </a:xfrm>
                      </wpg:grpSpPr>
                      <pic:pic xmlns:pic="http://schemas.openxmlformats.org/drawingml/2006/picture">
                        <pic:nvPicPr>
                          <pic:cNvPr id="133" name="Bild 1063" descr="Unbenannt2">
                            <a:hlinkClick r:id="rId8"/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7480" y="0"/>
                            <a:ext cx="394970" cy="2755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4" name="Textfeld 4"/>
                        <wps:cNvSpPr txBox="1"/>
                        <wps:spPr>
                          <a:xfrm>
                            <a:off x="0" y="294640"/>
                            <a:ext cx="728345" cy="255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586EBE7" w14:textId="0E9A1CC1" w:rsidR="00B40AAD" w:rsidRPr="002654E3" w:rsidRDefault="00B40AAD" w:rsidP="003019B3">
                              <w:pPr>
                                <w:pBdr>
                                  <w:top w:val="single" w:sz="4" w:space="1" w:color="auto"/>
                                  <w:left w:val="single" w:sz="4" w:space="4" w:color="auto"/>
                                  <w:bottom w:val="single" w:sz="4" w:space="1" w:color="auto"/>
                                  <w:right w:val="single" w:sz="4" w:space="4" w:color="auto"/>
                                </w:pBdr>
                                <w:rPr>
                                  <w:rFonts w:ascii="Verdana" w:hAnsi="Verdana"/>
                                  <w:sz w:val="18"/>
                                  <w:szCs w:val="18"/>
                                </w:rPr>
                              </w:pPr>
                              <w:r w:rsidRPr="002654E3">
                                <w:rPr>
                                  <w:rFonts w:ascii="Verdana" w:hAnsi="Verdana"/>
                                  <w:sz w:val="18"/>
                                  <w:szCs w:val="18"/>
                                </w:rPr>
                                <w:t>LB S. 2</w:t>
                              </w:r>
                              <w:r w:rsidR="00376420">
                                <w:rPr>
                                  <w:rFonts w:ascii="Verdana" w:hAnsi="Verdana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ADB8C8D" id="Gruppierung 5" o:spid="_x0000_s1026" style="position:absolute;margin-left:406.7pt;margin-top:20.1pt;width:57.35pt;height:43.35pt;z-index:251663360;mso-height-relative:margin" coordsize="7283,5505" o:gfxdata="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&#13;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Bild 1063" o:spid="_x0000_s1027" type="#_x0000_t75" alt="Unbenannt2" href="../../../../H_Wo ist der Koordinatenursprung (lin. Fkt.)_H_su_02.doc" style="position:absolute;left:1574;width:3950;height:2755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" o:button="t">
                  <v:fill o:detectmouseclick="t"/>
                  <v:imagedata r:id="rId10" o:title="Unbenannt2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feld 4" o:spid="_x0000_s1028" type="#_x0000_t202" style="position:absolute;top:2946;width:7283;height:255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" filled="f" stroked="f">
                  <v:textbox>
                    <w:txbxContent>
                      <w:p w14:paraId="5586EBE7" w14:textId="0E9A1CC1" w:rsidR="00B40AAD" w:rsidRPr="002654E3" w:rsidRDefault="00B40AAD" w:rsidP="003019B3">
                        <w:pPr>
                          <w:pBdr>
                            <w:top w:val="single" w:sz="4" w:space="1" w:color="auto"/>
                            <w:left w:val="single" w:sz="4" w:space="4" w:color="auto"/>
                            <w:bottom w:val="single" w:sz="4" w:space="1" w:color="auto"/>
                            <w:right w:val="single" w:sz="4" w:space="4" w:color="auto"/>
                          </w:pBdr>
                          <w:rPr>
                            <w:rFonts w:ascii="Verdana" w:hAnsi="Verdana"/>
                            <w:sz w:val="18"/>
                            <w:szCs w:val="18"/>
                          </w:rPr>
                        </w:pPr>
                        <w:r w:rsidRPr="002654E3">
                          <w:rPr>
                            <w:rFonts w:ascii="Verdana" w:hAnsi="Verdana"/>
                            <w:sz w:val="18"/>
                            <w:szCs w:val="18"/>
                          </w:rPr>
                          <w:t>LB S. 2</w:t>
                        </w:r>
                        <w:r w:rsidR="00376420">
                          <w:rPr>
                            <w:rFonts w:ascii="Verdana" w:hAnsi="Verdana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</w:p>
    <w:p w14:paraId="0474D3AC" w14:textId="6DA278A4" w:rsidR="008172A3" w:rsidRPr="008172A3" w:rsidRDefault="008172A3" w:rsidP="008172A3">
      <w:pPr>
        <w:jc w:val="center"/>
        <w:rPr>
          <w:rFonts w:ascii="Verdana" w:hAnsi="Verdana"/>
          <w:i/>
          <w:sz w:val="8"/>
          <w:szCs w:val="8"/>
        </w:rPr>
      </w:pPr>
    </w:p>
    <w:p w14:paraId="47CB9F1E" w14:textId="19EA223B" w:rsidR="002654E3" w:rsidRDefault="009E4D46" w:rsidP="00840164">
      <w:pPr>
        <w:ind w:left="280" w:hanging="280"/>
        <w:rPr>
          <w:rFonts w:ascii="Verdana" w:hAnsi="Verdana"/>
          <w:sz w:val="18"/>
          <w:szCs w:val="18"/>
        </w:rPr>
      </w:pPr>
      <w:r w:rsidRPr="008172A3">
        <w:rPr>
          <w:rFonts w:ascii="Verdana" w:hAnsi="Verdana"/>
          <w:b/>
          <w:sz w:val="18"/>
          <w:szCs w:val="18"/>
        </w:rPr>
        <w:t>1</w:t>
      </w:r>
      <w:r>
        <w:rPr>
          <w:rFonts w:ascii="Verdana" w:hAnsi="Verdana"/>
          <w:sz w:val="18"/>
          <w:szCs w:val="18"/>
        </w:rPr>
        <w:tab/>
      </w:r>
      <w:r w:rsidR="002654E3">
        <w:rPr>
          <w:rFonts w:ascii="Verdana" w:hAnsi="Verdana"/>
          <w:sz w:val="18"/>
          <w:szCs w:val="18"/>
        </w:rPr>
        <w:t>Der Graph der Kosinusfunktion ist bereits gezeichnet.</w:t>
      </w:r>
    </w:p>
    <w:p w14:paraId="294980D1" w14:textId="5414B420" w:rsidR="00C90999" w:rsidRDefault="00376420" w:rsidP="002654E3">
      <w:pPr>
        <w:ind w:left="280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Skaliere</w:t>
      </w:r>
      <w:r w:rsidR="002654E3">
        <w:rPr>
          <w:rFonts w:ascii="Verdana" w:hAnsi="Verdana"/>
          <w:sz w:val="18"/>
          <w:szCs w:val="18"/>
        </w:rPr>
        <w:t xml:space="preserve"> zunä</w:t>
      </w:r>
      <w:r w:rsidR="002654E3" w:rsidRPr="002654E3">
        <w:rPr>
          <w:rFonts w:ascii="Verdana" w:hAnsi="Verdana"/>
          <w:sz w:val="18"/>
          <w:szCs w:val="18"/>
        </w:rPr>
        <w:t xml:space="preserve">chst die </w:t>
      </w:r>
      <w:r w:rsidR="002654E3" w:rsidRPr="00C90999">
        <w:rPr>
          <w:rFonts w:ascii="Verdana" w:hAnsi="Verdana"/>
          <w:i/>
          <w:sz w:val="18"/>
          <w:szCs w:val="18"/>
        </w:rPr>
        <w:t>x-</w:t>
      </w:r>
      <w:r w:rsidR="002654E3" w:rsidRPr="002654E3">
        <w:rPr>
          <w:rFonts w:ascii="Verdana" w:hAnsi="Verdana"/>
          <w:sz w:val="18"/>
          <w:szCs w:val="18"/>
        </w:rPr>
        <w:t xml:space="preserve"> bzw. die </w:t>
      </w:r>
      <w:r w:rsidR="002654E3" w:rsidRPr="00C90999">
        <w:rPr>
          <w:rFonts w:asciiTheme="majorHAnsi" w:hAnsiTheme="majorHAnsi"/>
          <w:szCs w:val="22"/>
        </w:rPr>
        <w:t>α</w:t>
      </w:r>
      <w:r w:rsidR="002654E3" w:rsidRPr="002654E3">
        <w:rPr>
          <w:rFonts w:ascii="Verdana" w:hAnsi="Verdana"/>
          <w:sz w:val="18"/>
          <w:szCs w:val="18"/>
        </w:rPr>
        <w:t xml:space="preserve"> -Achse.</w:t>
      </w:r>
      <w:r w:rsidR="00C90999">
        <w:rPr>
          <w:rFonts w:ascii="Verdana" w:hAnsi="Verdana"/>
          <w:sz w:val="18"/>
          <w:szCs w:val="18"/>
        </w:rPr>
        <w:t xml:space="preserve"> </w:t>
      </w:r>
    </w:p>
    <w:p w14:paraId="3C2167E3" w14:textId="3285642F" w:rsidR="009E4D46" w:rsidRDefault="00C90999" w:rsidP="002654E3">
      <w:pPr>
        <w:ind w:left="280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Zeichne den Graphen der Sinusfunktion mit einer anderen Farbe ein.</w:t>
      </w:r>
      <w:r w:rsidR="00284C0B" w:rsidRPr="00284C0B">
        <w:rPr>
          <w:rFonts w:ascii="Verdana" w:hAnsi="Verdana"/>
          <w:i/>
          <w:noProof/>
          <w:sz w:val="8"/>
          <w:szCs w:val="8"/>
        </w:rPr>
        <w:t xml:space="preserve"> </w:t>
      </w:r>
    </w:p>
    <w:p w14:paraId="2EE65479" w14:textId="4F659185" w:rsidR="00C90999" w:rsidRDefault="00284F61" w:rsidP="002654E3">
      <w:pPr>
        <w:ind w:left="280"/>
        <w:rPr>
          <w:rFonts w:ascii="Verdana" w:hAnsi="Verdana"/>
          <w:sz w:val="18"/>
          <w:szCs w:val="18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 wp14:anchorId="068C814C" wp14:editId="26EB5622">
                <wp:simplePos x="0" y="0"/>
                <wp:positionH relativeFrom="column">
                  <wp:posOffset>3139820</wp:posOffset>
                </wp:positionH>
                <wp:positionV relativeFrom="paragraph">
                  <wp:posOffset>87325</wp:posOffset>
                </wp:positionV>
                <wp:extent cx="70200" cy="114480"/>
                <wp:effectExtent l="38100" t="38100" r="31750" b="38100"/>
                <wp:wrapNone/>
                <wp:docPr id="15" name="Freihand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7020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6BC0D10A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Freihand 15" o:spid="_x0000_s1026" type="#_x0000_t75" style="position:absolute;margin-left:246.65pt;margin-top:6.3pt;width:6.75pt;height:10.2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">
                <v:imagedata r:id="rId12" o:title=""/>
              </v:shape>
            </w:pict>
          </mc:Fallback>
        </mc:AlternateContent>
      </w:r>
      <w:r w:rsidR="00C90999">
        <w:rPr>
          <w:noProof/>
        </w:rPr>
        <w:drawing>
          <wp:anchor distT="0" distB="0" distL="114300" distR="114300" simplePos="0" relativeHeight="251664384" behindDoc="0" locked="0" layoutInCell="1" allowOverlap="1" wp14:anchorId="126FB727" wp14:editId="45705710">
            <wp:simplePos x="0" y="0"/>
            <wp:positionH relativeFrom="column">
              <wp:posOffset>44613</wp:posOffset>
            </wp:positionH>
            <wp:positionV relativeFrom="paragraph">
              <wp:posOffset>67310</wp:posOffset>
            </wp:positionV>
            <wp:extent cx="5878840" cy="993928"/>
            <wp:effectExtent l="0" t="0" r="1270" b="0"/>
            <wp:wrapNone/>
            <wp:docPr id="35" name="Bild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8840" cy="993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5437694" w14:textId="78E5B83E" w:rsidR="00C90999" w:rsidRDefault="00C90999" w:rsidP="002654E3">
      <w:pPr>
        <w:ind w:left="280"/>
        <w:rPr>
          <w:rFonts w:ascii="Verdana" w:hAnsi="Verdana"/>
          <w:sz w:val="18"/>
          <w:szCs w:val="18"/>
        </w:rPr>
      </w:pPr>
    </w:p>
    <w:p w14:paraId="1828F6B1" w14:textId="2810852C" w:rsidR="00C90999" w:rsidRDefault="00C90999" w:rsidP="002654E3">
      <w:pPr>
        <w:ind w:left="280"/>
        <w:rPr>
          <w:rFonts w:ascii="Verdana" w:hAnsi="Verdana"/>
          <w:sz w:val="18"/>
          <w:szCs w:val="18"/>
        </w:rPr>
      </w:pPr>
    </w:p>
    <w:p w14:paraId="768C9F7E" w14:textId="06C7B275" w:rsidR="00C90999" w:rsidRDefault="00135FDA" w:rsidP="002654E3">
      <w:pPr>
        <w:ind w:left="280"/>
        <w:rPr>
          <w:rFonts w:ascii="Verdana" w:hAnsi="Verdana"/>
          <w:sz w:val="18"/>
          <w:szCs w:val="18"/>
        </w:rPr>
      </w:pPr>
      <w:r>
        <w:rPr>
          <w:rFonts w:ascii="Verdana" w:hAnsi="Verdana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 wp14:anchorId="3615D80B" wp14:editId="0BC372DB">
                <wp:simplePos x="0" y="0"/>
                <wp:positionH relativeFrom="column">
                  <wp:posOffset>4743260</wp:posOffset>
                </wp:positionH>
                <wp:positionV relativeFrom="paragraph">
                  <wp:posOffset>121170</wp:posOffset>
                </wp:positionV>
                <wp:extent cx="28800" cy="35280"/>
                <wp:effectExtent l="25400" t="38100" r="22225" b="41275"/>
                <wp:wrapNone/>
                <wp:docPr id="252" name="Freihand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2880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2A675A" id="Freihand 252" o:spid="_x0000_s1026" type="#_x0000_t75" style="position:absolute;margin-left:372.9pt;margin-top:8.95pt;width:3.45pt;height:4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">
                <v:imagedata r:id="rId16" o:title=""/>
              </v:shape>
            </w:pict>
          </mc:Fallback>
        </mc:AlternateContent>
      </w:r>
      <w:r>
        <w:rPr>
          <w:rFonts w:ascii="Verdana" w:hAnsi="Verdana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 wp14:anchorId="703B6833" wp14:editId="04C9B637">
                <wp:simplePos x="0" y="0"/>
                <wp:positionH relativeFrom="column">
                  <wp:posOffset>3612860</wp:posOffset>
                </wp:positionH>
                <wp:positionV relativeFrom="paragraph">
                  <wp:posOffset>121170</wp:posOffset>
                </wp:positionV>
                <wp:extent cx="44640" cy="32040"/>
                <wp:effectExtent l="25400" t="38100" r="19050" b="44450"/>
                <wp:wrapNone/>
                <wp:docPr id="251" name="Freihand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4464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B65536" id="Freihand 251" o:spid="_x0000_s1026" type="#_x0000_t75" style="position:absolute;margin-left:283.9pt;margin-top:8.95pt;width:4.7pt;height:3.7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">
                <v:imagedata r:id="rId18" o:title=""/>
              </v:shape>
            </w:pict>
          </mc:Fallback>
        </mc:AlternateContent>
      </w:r>
      <w:r>
        <w:rPr>
          <w:rFonts w:ascii="Verdana" w:hAnsi="Verdana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 wp14:anchorId="4C79E492" wp14:editId="45AB7452">
                <wp:simplePos x="0" y="0"/>
                <wp:positionH relativeFrom="column">
                  <wp:posOffset>2466340</wp:posOffset>
                </wp:positionH>
                <wp:positionV relativeFrom="paragraph">
                  <wp:posOffset>104775</wp:posOffset>
                </wp:positionV>
                <wp:extent cx="47880" cy="47880"/>
                <wp:effectExtent l="38100" t="38100" r="15875" b="41275"/>
                <wp:wrapNone/>
                <wp:docPr id="248" name="Freihand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4788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45B326" id="Freihand 248" o:spid="_x0000_s1026" type="#_x0000_t75" style="position:absolute;margin-left:193.65pt;margin-top:7.65pt;width:4.95pt;height:4.9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">
                <v:imagedata r:id="rId20" o:title=""/>
              </v:shape>
            </w:pict>
          </mc:Fallback>
        </mc:AlternateContent>
      </w:r>
      <w:r w:rsidR="00EE0620">
        <w:rPr>
          <w:rFonts w:ascii="Verdana" w:hAnsi="Verdana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 wp14:anchorId="20352278" wp14:editId="7A8520BF">
                <wp:simplePos x="0" y="0"/>
                <wp:positionH relativeFrom="column">
                  <wp:posOffset>1590380</wp:posOffset>
                </wp:positionH>
                <wp:positionV relativeFrom="paragraph">
                  <wp:posOffset>102130</wp:posOffset>
                </wp:positionV>
                <wp:extent cx="19440" cy="76680"/>
                <wp:effectExtent l="38100" t="38100" r="31750" b="38100"/>
                <wp:wrapNone/>
                <wp:docPr id="56" name="Freihand 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1944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36BB6A" id="Freihand 56" o:spid="_x0000_s1026" type="#_x0000_t75" style="position:absolute;margin-left:124.65pt;margin-top:7.45pt;width:2.75pt;height:7.3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">
                <v:imagedata r:id="rId22" o:title=""/>
              </v:shape>
            </w:pict>
          </mc:Fallback>
        </mc:AlternateContent>
      </w:r>
      <w:r w:rsidR="00EE0620">
        <w:rPr>
          <w:rFonts w:ascii="Verdana" w:hAnsi="Verdana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 wp14:anchorId="453FEE46" wp14:editId="0E05D1C0">
                <wp:simplePos x="0" y="0"/>
                <wp:positionH relativeFrom="column">
                  <wp:posOffset>2324060</wp:posOffset>
                </wp:positionH>
                <wp:positionV relativeFrom="paragraph">
                  <wp:posOffset>108250</wp:posOffset>
                </wp:positionV>
                <wp:extent cx="19440" cy="60840"/>
                <wp:effectExtent l="25400" t="38100" r="31750" b="41275"/>
                <wp:wrapNone/>
                <wp:docPr id="53" name="Freihand 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1944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5FE533" id="Freihand 53" o:spid="_x0000_s1026" type="#_x0000_t75" style="position:absolute;margin-left:182.4pt;margin-top:7.95pt;width:2.75pt;height:6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">
                <v:imagedata r:id="rId24" o:title=""/>
              </v:shape>
            </w:pict>
          </mc:Fallback>
        </mc:AlternateContent>
      </w:r>
    </w:p>
    <w:p w14:paraId="0BCF91A6" w14:textId="07F424F6" w:rsidR="00C90999" w:rsidRDefault="00135FDA" w:rsidP="002654E3">
      <w:pPr>
        <w:ind w:left="280"/>
        <w:rPr>
          <w:rFonts w:ascii="Verdana" w:hAnsi="Verdana"/>
          <w:sz w:val="18"/>
          <w:szCs w:val="18"/>
        </w:rPr>
      </w:pPr>
      <w:r>
        <w:rPr>
          <w:rFonts w:ascii="Verdana" w:hAnsi="Verdana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 wp14:anchorId="3C3AB09B" wp14:editId="3C2BDFF9">
                <wp:simplePos x="0" y="0"/>
                <wp:positionH relativeFrom="column">
                  <wp:posOffset>209420</wp:posOffset>
                </wp:positionH>
                <wp:positionV relativeFrom="paragraph">
                  <wp:posOffset>-1420</wp:posOffset>
                </wp:positionV>
                <wp:extent cx="38520" cy="38520"/>
                <wp:effectExtent l="38100" t="38100" r="25400" b="38100"/>
                <wp:wrapNone/>
                <wp:docPr id="250" name="Freihand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3852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A74E95" id="Freihand 250" o:spid="_x0000_s1026" type="#_x0000_t75" style="position:absolute;margin-left:15.9pt;margin-top:-.7pt;width:4.25pt;height:4.2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">
                <v:imagedata r:id="rId26" o:title=""/>
              </v:shape>
            </w:pict>
          </mc:Fallback>
        </mc:AlternateContent>
      </w:r>
      <w:r>
        <w:rPr>
          <w:rFonts w:ascii="Verdana" w:hAnsi="Verdana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 wp14:anchorId="19A5C6AE" wp14:editId="4F98A606">
                <wp:simplePos x="0" y="0"/>
                <wp:positionH relativeFrom="column">
                  <wp:posOffset>1339820</wp:posOffset>
                </wp:positionH>
                <wp:positionV relativeFrom="paragraph">
                  <wp:posOffset>-11140</wp:posOffset>
                </wp:positionV>
                <wp:extent cx="44640" cy="38520"/>
                <wp:effectExtent l="38100" t="38100" r="19050" b="38100"/>
                <wp:wrapNone/>
                <wp:docPr id="249" name="Freihand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4464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FC6D52" id="Freihand 249" o:spid="_x0000_s1026" type="#_x0000_t75" style="position:absolute;margin-left:104.9pt;margin-top:-1.45pt;width:4.7pt;height:4.2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">
                <v:imagedata r:id="rId28" o:title=""/>
              </v:shape>
            </w:pict>
          </mc:Fallback>
        </mc:AlternateContent>
      </w:r>
      <w:r w:rsidR="00420DF2">
        <w:rPr>
          <w:rFonts w:ascii="Verdana" w:hAnsi="Verdana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 wp14:anchorId="31300AD8" wp14:editId="7CF68683">
                <wp:simplePos x="0" y="0"/>
                <wp:positionH relativeFrom="column">
                  <wp:posOffset>1977740</wp:posOffset>
                </wp:positionH>
                <wp:positionV relativeFrom="paragraph">
                  <wp:posOffset>-347700</wp:posOffset>
                </wp:positionV>
                <wp:extent cx="1092600" cy="717840"/>
                <wp:effectExtent l="38100" t="38100" r="38100" b="31750"/>
                <wp:wrapNone/>
                <wp:docPr id="183" name="Freihand 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1092600" cy="71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A65853" id="Freihand 183" o:spid="_x0000_s1026" type="#_x0000_t75" style="position:absolute;margin-left:155.15pt;margin-top:-27.95pt;width:87.25pt;height:57.7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">
                <v:imagedata r:id="rId30" o:title=""/>
              </v:shape>
            </w:pict>
          </mc:Fallback>
        </mc:AlternateContent>
      </w:r>
      <w:r w:rsidR="00C60BE5">
        <w:rPr>
          <w:rFonts w:ascii="Verdana" w:hAnsi="Verdana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 wp14:anchorId="064DC8A2" wp14:editId="05BA58C1">
                <wp:simplePos x="0" y="0"/>
                <wp:positionH relativeFrom="column">
                  <wp:posOffset>771380</wp:posOffset>
                </wp:positionH>
                <wp:positionV relativeFrom="paragraph">
                  <wp:posOffset>-363540</wp:posOffset>
                </wp:positionV>
                <wp:extent cx="1206720" cy="740160"/>
                <wp:effectExtent l="25400" t="38100" r="38100" b="34925"/>
                <wp:wrapNone/>
                <wp:docPr id="182" name="Freihand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1206720" cy="74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C017A4" id="Freihand 182" o:spid="_x0000_s1026" type="#_x0000_t75" style="position:absolute;margin-left:60.15pt;margin-top:-29.25pt;width:96.2pt;height:59.5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">
                <v:imagedata r:id="rId32" o:title=""/>
              </v:shape>
            </w:pict>
          </mc:Fallback>
        </mc:AlternateContent>
      </w:r>
      <w:r w:rsidR="00146788">
        <w:rPr>
          <w:rFonts w:ascii="Verdana" w:hAnsi="Verdana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 wp14:anchorId="60AFC01D" wp14:editId="71215711">
                <wp:simplePos x="0" y="0"/>
                <wp:positionH relativeFrom="column">
                  <wp:posOffset>3063860</wp:posOffset>
                </wp:positionH>
                <wp:positionV relativeFrom="paragraph">
                  <wp:posOffset>-350580</wp:posOffset>
                </wp:positionV>
                <wp:extent cx="1108440" cy="733680"/>
                <wp:effectExtent l="25400" t="38100" r="34925" b="41275"/>
                <wp:wrapNone/>
                <wp:docPr id="165" name="Freihand 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1108440" cy="73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F3F58A" id="Freihand 165" o:spid="_x0000_s1026" type="#_x0000_t75" style="position:absolute;margin-left:240.65pt;margin-top:-28.2pt;width:88.5pt;height:58.9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">
                <v:imagedata r:id="rId34" o:title=""/>
              </v:shape>
            </w:pict>
          </mc:Fallback>
        </mc:AlternateContent>
      </w:r>
      <w:r w:rsidR="00EE0620">
        <w:rPr>
          <w:rFonts w:ascii="Verdana" w:hAnsi="Verdana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 wp14:anchorId="47FEEB60" wp14:editId="0211A5EC">
                <wp:simplePos x="0" y="0"/>
                <wp:positionH relativeFrom="column">
                  <wp:posOffset>1946060</wp:posOffset>
                </wp:positionH>
                <wp:positionV relativeFrom="paragraph">
                  <wp:posOffset>-26940</wp:posOffset>
                </wp:positionV>
                <wp:extent cx="12960" cy="63720"/>
                <wp:effectExtent l="38100" t="38100" r="38100" b="38100"/>
                <wp:wrapNone/>
                <wp:docPr id="55" name="Freihand 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1296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C90337" id="Freihand 55" o:spid="_x0000_s1026" type="#_x0000_t75" style="position:absolute;margin-left:152.65pt;margin-top:-2.7pt;width:2.2pt;height:6.2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">
                <v:imagedata r:id="rId36" o:title=""/>
              </v:shape>
            </w:pict>
          </mc:Fallback>
        </mc:AlternateContent>
      </w:r>
      <w:r w:rsidR="00EE0620">
        <w:rPr>
          <w:rFonts w:ascii="Verdana" w:hAnsi="Verdana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 wp14:anchorId="5D0E4558" wp14:editId="5DF4AD27">
                <wp:simplePos x="0" y="0"/>
                <wp:positionH relativeFrom="column">
                  <wp:posOffset>2526665</wp:posOffset>
                </wp:positionH>
                <wp:positionV relativeFrom="paragraph">
                  <wp:posOffset>-17145</wp:posOffset>
                </wp:positionV>
                <wp:extent cx="178085" cy="180590"/>
                <wp:effectExtent l="38100" t="38100" r="38100" b="35560"/>
                <wp:wrapNone/>
                <wp:docPr id="54" name="Freihand 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178085" cy="1805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3D9844" id="Freihand 54" o:spid="_x0000_s1026" type="#_x0000_t75" style="position:absolute;margin-left:198.35pt;margin-top:-1.95pt;width:15.2pt;height:15.4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">
                <v:imagedata r:id="rId38" o:title=""/>
              </v:shape>
            </w:pict>
          </mc:Fallback>
        </mc:AlternateContent>
      </w:r>
      <w:r w:rsidR="00EE0620">
        <w:rPr>
          <w:rFonts w:ascii="Verdana" w:hAnsi="Verdana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 wp14:anchorId="42ACD756" wp14:editId="0EFE1AA6">
                <wp:simplePos x="0" y="0"/>
                <wp:positionH relativeFrom="column">
                  <wp:posOffset>4882940</wp:posOffset>
                </wp:positionH>
                <wp:positionV relativeFrom="paragraph">
                  <wp:posOffset>-13980</wp:posOffset>
                </wp:positionV>
                <wp:extent cx="16200" cy="41760"/>
                <wp:effectExtent l="38100" t="38100" r="34925" b="34925"/>
                <wp:wrapNone/>
                <wp:docPr id="49" name="Freihand 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1620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BE26C8" id="Freihand 49" o:spid="_x0000_s1026" type="#_x0000_t75" style="position:absolute;margin-left:383.9pt;margin-top:-1.7pt;width:2.5pt;height:4.5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">
                <v:imagedata r:id="rId40" o:title=""/>
              </v:shape>
            </w:pict>
          </mc:Fallback>
        </mc:AlternateContent>
      </w:r>
      <w:r w:rsidR="00EE0620">
        <w:rPr>
          <w:rFonts w:ascii="Verdana" w:hAnsi="Verdana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 wp14:anchorId="61D611C1" wp14:editId="0330AE63">
                <wp:simplePos x="0" y="0"/>
                <wp:positionH relativeFrom="column">
                  <wp:posOffset>4517900</wp:posOffset>
                </wp:positionH>
                <wp:positionV relativeFrom="paragraph">
                  <wp:posOffset>-7860</wp:posOffset>
                </wp:positionV>
                <wp:extent cx="6840" cy="35280"/>
                <wp:effectExtent l="25400" t="38100" r="31750" b="41275"/>
                <wp:wrapNone/>
                <wp:docPr id="48" name="Freihand 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684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FBFF9B" id="Freihand 48" o:spid="_x0000_s1026" type="#_x0000_t75" style="position:absolute;margin-left:355.15pt;margin-top:-1.2pt;width:1.75pt;height:4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">
                <v:imagedata r:id="rId42" o:title=""/>
              </v:shape>
            </w:pict>
          </mc:Fallback>
        </mc:AlternateContent>
      </w:r>
      <w:r w:rsidR="00EE0620">
        <w:rPr>
          <w:rFonts w:ascii="Verdana" w:hAnsi="Verdana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 wp14:anchorId="28E6F6B8" wp14:editId="29F557EF">
                <wp:simplePos x="0" y="0"/>
                <wp:positionH relativeFrom="column">
                  <wp:posOffset>4152860</wp:posOffset>
                </wp:positionH>
                <wp:positionV relativeFrom="paragraph">
                  <wp:posOffset>-17220</wp:posOffset>
                </wp:positionV>
                <wp:extent cx="16200" cy="54360"/>
                <wp:effectExtent l="38100" t="38100" r="34925" b="34925"/>
                <wp:wrapNone/>
                <wp:docPr id="47" name="Freihand 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1620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E6A03C" id="Freihand 47" o:spid="_x0000_s1026" type="#_x0000_t75" style="position:absolute;margin-left:326.4pt;margin-top:-1.95pt;width:2.5pt;height:5.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">
                <v:imagedata r:id="rId44" o:title=""/>
              </v:shape>
            </w:pict>
          </mc:Fallback>
        </mc:AlternateContent>
      </w:r>
      <w:r w:rsidR="00EE0620">
        <w:rPr>
          <w:rFonts w:ascii="Verdana" w:hAnsi="Verdana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 wp14:anchorId="0B083F81" wp14:editId="712D4A12">
                <wp:simplePos x="0" y="0"/>
                <wp:positionH relativeFrom="column">
                  <wp:posOffset>3797180</wp:posOffset>
                </wp:positionH>
                <wp:positionV relativeFrom="paragraph">
                  <wp:posOffset>-23700</wp:posOffset>
                </wp:positionV>
                <wp:extent cx="12960" cy="60840"/>
                <wp:effectExtent l="38100" t="38100" r="25400" b="41275"/>
                <wp:wrapNone/>
                <wp:docPr id="46" name="Freihand 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1296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D23CDC" id="Freihand 46" o:spid="_x0000_s1026" type="#_x0000_t75" style="position:absolute;margin-left:298.4pt;margin-top:-2.45pt;width:2.2pt;height:6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">
                <v:imagedata r:id="rId46" o:title=""/>
              </v:shape>
            </w:pict>
          </mc:Fallback>
        </mc:AlternateContent>
      </w:r>
      <w:r w:rsidR="005D57CF">
        <w:rPr>
          <w:rFonts w:ascii="Verdana" w:hAnsi="Verdana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 wp14:anchorId="4825FFDD" wp14:editId="22E5C1FF">
                <wp:simplePos x="0" y="0"/>
                <wp:positionH relativeFrom="column">
                  <wp:posOffset>3383915</wp:posOffset>
                </wp:positionH>
                <wp:positionV relativeFrom="paragraph">
                  <wp:posOffset>-36830</wp:posOffset>
                </wp:positionV>
                <wp:extent cx="66960" cy="235995"/>
                <wp:effectExtent l="38100" t="38100" r="22225" b="43815"/>
                <wp:wrapNone/>
                <wp:docPr id="45" name="Freihand 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66960" cy="2359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31773C" id="Freihand 45" o:spid="_x0000_s1026" type="#_x0000_t75" style="position:absolute;margin-left:265.85pt;margin-top:-3.5pt;width:6.45pt;height:19.8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">
                <v:imagedata r:id="rId48" o:title=""/>
              </v:shape>
            </w:pict>
          </mc:Fallback>
        </mc:AlternateContent>
      </w:r>
    </w:p>
    <w:p w14:paraId="35133DEF" w14:textId="6ADE52AE" w:rsidR="00C90999" w:rsidRPr="009E4D46" w:rsidRDefault="00C90999" w:rsidP="002654E3">
      <w:pPr>
        <w:ind w:left="280"/>
        <w:rPr>
          <w:rFonts w:ascii="Verdana" w:hAnsi="Verdana"/>
          <w:bCs w:val="0"/>
          <w:sz w:val="18"/>
          <w:szCs w:val="18"/>
        </w:rPr>
      </w:pPr>
    </w:p>
    <w:p w14:paraId="689B5032" w14:textId="48055E2B" w:rsidR="009E4D46" w:rsidRPr="009E4D46" w:rsidRDefault="009E4D46" w:rsidP="009E4D46">
      <w:pPr>
        <w:rPr>
          <w:rFonts w:ascii="Verdana" w:hAnsi="Verdana"/>
          <w:bCs w:val="0"/>
          <w:sz w:val="18"/>
          <w:szCs w:val="18"/>
        </w:rPr>
      </w:pPr>
    </w:p>
    <w:p w14:paraId="28763582" w14:textId="19AD10FC" w:rsidR="00EE674F" w:rsidRDefault="00EE674F" w:rsidP="00ED5EBE">
      <w:pPr>
        <w:rPr>
          <w:rFonts w:ascii="Verdana" w:hAnsi="Verdana"/>
          <w:sz w:val="18"/>
          <w:szCs w:val="18"/>
        </w:rPr>
      </w:pPr>
    </w:p>
    <w:p w14:paraId="59EF7EE9" w14:textId="7CCBEEB2" w:rsidR="00EE674F" w:rsidRDefault="00841E32" w:rsidP="00ED5EBE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b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 wp14:anchorId="2114673C" wp14:editId="090FDCFC">
                <wp:simplePos x="0" y="0"/>
                <wp:positionH relativeFrom="column">
                  <wp:posOffset>5600065</wp:posOffset>
                </wp:positionH>
                <wp:positionV relativeFrom="paragraph">
                  <wp:posOffset>-33020</wp:posOffset>
                </wp:positionV>
                <wp:extent cx="400050" cy="165100"/>
                <wp:effectExtent l="38100" t="38100" r="31750" b="38100"/>
                <wp:wrapNone/>
                <wp:docPr id="314" name="Freihand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400050" cy="1651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09DB22" id="Freihand 314" o:spid="_x0000_s1026" type="#_x0000_t75" style="position:absolute;margin-left:440.35pt;margin-top:-3.2pt;width:32.7pt;height:14.1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">
                <v:imagedata r:id="rId50" o:title=""/>
              </v:shape>
            </w:pict>
          </mc:Fallback>
        </mc:AlternateContent>
      </w:r>
      <w:r w:rsidR="00186EB7">
        <w:rPr>
          <w:rFonts w:ascii="Verdana" w:hAnsi="Verdana"/>
          <w:b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 wp14:anchorId="3A2E4D0C" wp14:editId="7EA71BA0">
                <wp:simplePos x="0" y="0"/>
                <wp:positionH relativeFrom="column">
                  <wp:posOffset>4692015</wp:posOffset>
                </wp:positionH>
                <wp:positionV relativeFrom="paragraph">
                  <wp:posOffset>-65405</wp:posOffset>
                </wp:positionV>
                <wp:extent cx="749785" cy="257810"/>
                <wp:effectExtent l="25400" t="38100" r="38100" b="34290"/>
                <wp:wrapNone/>
                <wp:docPr id="300" name="Freihand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749785" cy="2578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559EB3" id="Freihand 300" o:spid="_x0000_s1026" type="#_x0000_t75" style="position:absolute;margin-left:368.85pt;margin-top:-5.75pt;width:60.3pt;height:21.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">
                <v:imagedata r:id="rId52" o:title=""/>
              </v:shape>
            </w:pict>
          </mc:Fallback>
        </mc:AlternateContent>
      </w:r>
      <w:r w:rsidR="00186EB7">
        <w:rPr>
          <w:rFonts w:ascii="Verdana" w:hAnsi="Verdana"/>
          <w:b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 wp14:anchorId="7873A16A" wp14:editId="771DF2AE">
                <wp:simplePos x="0" y="0"/>
                <wp:positionH relativeFrom="column">
                  <wp:posOffset>4231640</wp:posOffset>
                </wp:positionH>
                <wp:positionV relativeFrom="paragraph">
                  <wp:posOffset>29845</wp:posOffset>
                </wp:positionV>
                <wp:extent cx="346485" cy="127285"/>
                <wp:effectExtent l="38100" t="38100" r="0" b="38100"/>
                <wp:wrapNone/>
                <wp:docPr id="286" name="Freihand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346485" cy="1272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ECCC1C" id="Freihand 286" o:spid="_x0000_s1026" type="#_x0000_t75" style="position:absolute;margin-left:332.6pt;margin-top:1.75pt;width:28.5pt;height:11.2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">
                <v:imagedata r:id="rId54" o:title=""/>
              </v:shape>
            </w:pict>
          </mc:Fallback>
        </mc:AlternateContent>
      </w:r>
      <w:r w:rsidR="00C15710">
        <w:rPr>
          <w:rFonts w:ascii="Verdana" w:hAnsi="Verdana"/>
          <w:b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 wp14:anchorId="7486BA23" wp14:editId="3E58EC70">
                <wp:simplePos x="0" y="0"/>
                <wp:positionH relativeFrom="column">
                  <wp:posOffset>3428365</wp:posOffset>
                </wp:positionH>
                <wp:positionV relativeFrom="paragraph">
                  <wp:posOffset>-24130</wp:posOffset>
                </wp:positionV>
                <wp:extent cx="603770" cy="223400"/>
                <wp:effectExtent l="38100" t="38100" r="0" b="43815"/>
                <wp:wrapNone/>
                <wp:docPr id="280" name="Freihand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603770" cy="2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A8B632" id="Freihand 280" o:spid="_x0000_s1026" type="#_x0000_t75" style="position:absolute;margin-left:269.35pt;margin-top:-2.5pt;width:48.8pt;height:18.8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">
                <v:imagedata r:id="rId56" o:title=""/>
              </v:shape>
            </w:pict>
          </mc:Fallback>
        </mc:AlternateContent>
      </w:r>
      <w:r w:rsidR="00315E24">
        <w:rPr>
          <w:rFonts w:ascii="Verdana" w:hAnsi="Verdana"/>
          <w:b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 wp14:anchorId="0C433415" wp14:editId="4E8A7B91">
                <wp:simplePos x="0" y="0"/>
                <wp:positionH relativeFrom="column">
                  <wp:posOffset>3094990</wp:posOffset>
                </wp:positionH>
                <wp:positionV relativeFrom="paragraph">
                  <wp:posOffset>-29845</wp:posOffset>
                </wp:positionV>
                <wp:extent cx="298725" cy="231655"/>
                <wp:effectExtent l="38100" t="38100" r="0" b="35560"/>
                <wp:wrapNone/>
                <wp:docPr id="267" name="Freihand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298725" cy="2316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0F6F7E" id="Freihand 267" o:spid="_x0000_s1026" type="#_x0000_t75" style="position:absolute;margin-left:243.1pt;margin-top:-2.95pt;width:24.7pt;height:19.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">
                <v:imagedata r:id="rId58" o:title=""/>
              </v:shape>
            </w:pict>
          </mc:Fallback>
        </mc:AlternateContent>
      </w:r>
      <w:r w:rsidR="00C3624C">
        <w:rPr>
          <w:rFonts w:ascii="Verdana" w:hAnsi="Verdana"/>
          <w:b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 wp14:anchorId="1F0F02CF" wp14:editId="56CE1251">
                <wp:simplePos x="0" y="0"/>
                <wp:positionH relativeFrom="column">
                  <wp:posOffset>2777490</wp:posOffset>
                </wp:positionH>
                <wp:positionV relativeFrom="paragraph">
                  <wp:posOffset>-49530</wp:posOffset>
                </wp:positionV>
                <wp:extent cx="222670" cy="248665"/>
                <wp:effectExtent l="38100" t="38100" r="6350" b="43815"/>
                <wp:wrapNone/>
                <wp:docPr id="260" name="Freihand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222670" cy="2486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94D67B" id="Freihand 260" o:spid="_x0000_s1026" type="#_x0000_t75" style="position:absolute;margin-left:218.1pt;margin-top:-4.5pt;width:18.75pt;height:20.8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">
                <v:imagedata r:id="rId60" o:title=""/>
              </v:shape>
            </w:pict>
          </mc:Fallback>
        </mc:AlternateContent>
      </w:r>
      <w:r w:rsidR="00135FDA">
        <w:rPr>
          <w:rFonts w:ascii="Verdana" w:hAnsi="Verdana"/>
          <w:b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 wp14:anchorId="17C7CADC" wp14:editId="6486B6D8">
                <wp:simplePos x="0" y="0"/>
                <wp:positionH relativeFrom="column">
                  <wp:posOffset>2393315</wp:posOffset>
                </wp:positionH>
                <wp:positionV relativeFrom="paragraph">
                  <wp:posOffset>-36830</wp:posOffset>
                </wp:positionV>
                <wp:extent cx="333830" cy="222885"/>
                <wp:effectExtent l="38100" t="38100" r="22225" b="43815"/>
                <wp:wrapNone/>
                <wp:docPr id="245" name="Freihand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333830" cy="2228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064C00" id="Freihand 245" o:spid="_x0000_s1026" type="#_x0000_t75" style="position:absolute;margin-left:187.85pt;margin-top:-3.5pt;width:27.55pt;height:18.75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">
                <v:imagedata r:id="rId62" o:title=""/>
              </v:shape>
            </w:pict>
          </mc:Fallback>
        </mc:AlternateContent>
      </w:r>
      <w:r w:rsidR="00903D8C">
        <w:rPr>
          <w:rFonts w:ascii="Verdana" w:hAnsi="Verdana"/>
          <w:b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 wp14:anchorId="506E99B0" wp14:editId="4DBB7C2B">
                <wp:simplePos x="0" y="0"/>
                <wp:positionH relativeFrom="column">
                  <wp:posOffset>1917065</wp:posOffset>
                </wp:positionH>
                <wp:positionV relativeFrom="paragraph">
                  <wp:posOffset>36195</wp:posOffset>
                </wp:positionV>
                <wp:extent cx="368775" cy="124045"/>
                <wp:effectExtent l="38100" t="38100" r="0" b="41275"/>
                <wp:wrapNone/>
                <wp:docPr id="235" name="Freihand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368775" cy="124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E42BCC" id="Freihand 235" o:spid="_x0000_s1026" type="#_x0000_t75" style="position:absolute;margin-left:150.35pt;margin-top:2.25pt;width:30.3pt;height:10.95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">
                <v:imagedata r:id="rId64" o:title=""/>
              </v:shape>
            </w:pict>
          </mc:Fallback>
        </mc:AlternateContent>
      </w:r>
      <w:r w:rsidR="00423032">
        <w:rPr>
          <w:rFonts w:ascii="Verdana" w:hAnsi="Verdana"/>
          <w:b/>
          <w:sz w:val="18"/>
          <w:szCs w:val="18"/>
        </w:rPr>
        <w:t>2</w:t>
      </w:r>
      <w:r w:rsidR="00423032">
        <w:rPr>
          <w:rFonts w:ascii="Verdana" w:hAnsi="Verdana"/>
          <w:sz w:val="18"/>
          <w:szCs w:val="18"/>
        </w:rPr>
        <w:tab/>
        <w:t>Vervollständige die Tabelle.</w:t>
      </w:r>
    </w:p>
    <w:p w14:paraId="14899857" w14:textId="33156E74" w:rsidR="00C97327" w:rsidRPr="00C97327" w:rsidRDefault="00C97327" w:rsidP="00ED5EBE">
      <w:pPr>
        <w:rPr>
          <w:rFonts w:ascii="Verdana" w:hAnsi="Verdana"/>
          <w:sz w:val="8"/>
          <w:szCs w:val="8"/>
        </w:rPr>
      </w:pPr>
    </w:p>
    <w:tbl>
      <w:tblPr>
        <w:tblStyle w:val="Tabellenraster"/>
        <w:tblW w:w="0" w:type="auto"/>
        <w:jc w:val="center"/>
        <w:tblLook w:val="04A0" w:firstRow="1" w:lastRow="0" w:firstColumn="1" w:lastColumn="0" w:noHBand="0" w:noVBand="1"/>
      </w:tblPr>
      <w:tblGrid>
        <w:gridCol w:w="2290"/>
        <w:gridCol w:w="2290"/>
        <w:gridCol w:w="2290"/>
        <w:gridCol w:w="2290"/>
      </w:tblGrid>
      <w:tr w:rsidR="00C97327" w14:paraId="66075172" w14:textId="77777777" w:rsidTr="005C588F">
        <w:trPr>
          <w:trHeight w:hRule="exact" w:val="454"/>
          <w:jc w:val="center"/>
        </w:trPr>
        <w:tc>
          <w:tcPr>
            <w:tcW w:w="2290" w:type="dxa"/>
            <w:vAlign w:val="center"/>
          </w:tcPr>
          <w:p w14:paraId="7EAD8F5D" w14:textId="77777777" w:rsidR="00C97327" w:rsidRDefault="00C97327" w:rsidP="005C588F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Definitionsbereich</w:t>
            </w:r>
          </w:p>
        </w:tc>
        <w:tc>
          <w:tcPr>
            <w:tcW w:w="2290" w:type="dxa"/>
            <w:vAlign w:val="center"/>
          </w:tcPr>
          <w:p w14:paraId="6361D31A" w14:textId="19F10BC7" w:rsidR="00C97327" w:rsidRDefault="00EE0620" w:rsidP="005C588F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20704" behindDoc="0" locked="0" layoutInCell="1" allowOverlap="1" wp14:anchorId="407A9F55" wp14:editId="657FE9DB">
                      <wp:simplePos x="0" y="0"/>
                      <wp:positionH relativeFrom="column">
                        <wp:posOffset>111760</wp:posOffset>
                      </wp:positionH>
                      <wp:positionV relativeFrom="paragraph">
                        <wp:posOffset>54610</wp:posOffset>
                      </wp:positionV>
                      <wp:extent cx="1057805" cy="197215"/>
                      <wp:effectExtent l="38100" t="38100" r="9525" b="44450"/>
                      <wp:wrapNone/>
                      <wp:docPr id="131" name="Freihand 13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57805" cy="19721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4CAB6A9" id="Freihand 131" o:spid="_x0000_s1026" type="#_x0000_t75" style="position:absolute;margin-left:8.2pt;margin-top:3.7pt;width:84.55pt;height:16.7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">
                      <v:imagedata r:id="rId66" o:title=""/>
                    </v:shape>
                  </w:pict>
                </mc:Fallback>
              </mc:AlternateContent>
            </w:r>
          </w:p>
        </w:tc>
        <w:tc>
          <w:tcPr>
            <w:tcW w:w="2290" w:type="dxa"/>
            <w:vAlign w:val="center"/>
          </w:tcPr>
          <w:p w14:paraId="3AEC7113" w14:textId="01D23CF0" w:rsidR="00C97327" w:rsidRDefault="009329EF" w:rsidP="005C588F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30944" behindDoc="0" locked="0" layoutInCell="1" allowOverlap="1" wp14:anchorId="0450BC3C" wp14:editId="1CFE3FD9">
                      <wp:simplePos x="0" y="0"/>
                      <wp:positionH relativeFrom="column">
                        <wp:posOffset>172085</wp:posOffset>
                      </wp:positionH>
                      <wp:positionV relativeFrom="paragraph">
                        <wp:posOffset>41910</wp:posOffset>
                      </wp:positionV>
                      <wp:extent cx="632035" cy="206560"/>
                      <wp:effectExtent l="38100" t="38100" r="28575" b="34925"/>
                      <wp:wrapNone/>
                      <wp:docPr id="142" name="Freihand 14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32035" cy="206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56A658C" id="Freihand 142" o:spid="_x0000_s1026" type="#_x0000_t75" style="position:absolute;margin-left:12.95pt;margin-top:2.7pt;width:50.95pt;height:17.4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">
                      <v:imagedata r:id="rId68" o:title=""/>
                    </v:shape>
                  </w:pict>
                </mc:Fallback>
              </mc:AlternateContent>
            </w:r>
          </w:p>
        </w:tc>
        <w:tc>
          <w:tcPr>
            <w:tcW w:w="2290" w:type="dxa"/>
            <w:vAlign w:val="center"/>
          </w:tcPr>
          <w:p w14:paraId="1BBABD92" w14:textId="77777777" w:rsidR="00C97327" w:rsidRDefault="00C97327" w:rsidP="005C588F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Symmetrie</w:t>
            </w:r>
          </w:p>
        </w:tc>
      </w:tr>
      <w:tr w:rsidR="00C97327" w14:paraId="31365D52" w14:textId="77777777" w:rsidTr="005C588F">
        <w:trPr>
          <w:trHeight w:hRule="exact" w:val="567"/>
          <w:jc w:val="center"/>
        </w:trPr>
        <w:tc>
          <w:tcPr>
            <w:tcW w:w="2290" w:type="dxa"/>
            <w:vAlign w:val="center"/>
          </w:tcPr>
          <w:p w14:paraId="41CC6039" w14:textId="18A3ED6C" w:rsidR="00C97327" w:rsidRDefault="00CD338F" w:rsidP="005C588F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695104" behindDoc="0" locked="0" layoutInCell="1" allowOverlap="1" wp14:anchorId="4E57FB83" wp14:editId="75EB9E2B">
                      <wp:simplePos x="0" y="0"/>
                      <wp:positionH relativeFrom="column">
                        <wp:posOffset>556260</wp:posOffset>
                      </wp:positionH>
                      <wp:positionV relativeFrom="paragraph">
                        <wp:posOffset>133350</wp:posOffset>
                      </wp:positionV>
                      <wp:extent cx="597360" cy="171690"/>
                      <wp:effectExtent l="38100" t="38100" r="0" b="31750"/>
                      <wp:wrapNone/>
                      <wp:docPr id="42" name="Freihand 4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97360" cy="17169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F3771A8" id="Freihand 42" o:spid="_x0000_s1026" type="#_x0000_t75" style="position:absolute;margin-left:43.2pt;margin-top:9.9pt;width:48.3pt;height:14.7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">
                      <v:imagedata r:id="rId70" o:title=""/>
                    </v:shape>
                  </w:pict>
                </mc:Fallback>
              </mc:AlternateContent>
            </w:r>
          </w:p>
        </w:tc>
        <w:tc>
          <w:tcPr>
            <w:tcW w:w="2290" w:type="dxa"/>
            <w:vAlign w:val="center"/>
          </w:tcPr>
          <w:p w14:paraId="5894546E" w14:textId="77777777" w:rsidR="00C97327" w:rsidRDefault="00BB5B48" w:rsidP="005C588F">
            <w:pPr>
              <w:rPr>
                <w:rFonts w:ascii="Verdana" w:hAnsi="Verdana"/>
                <w:sz w:val="18"/>
                <w:szCs w:val="18"/>
              </w:rPr>
            </w:pPr>
            <w:r w:rsidRPr="00423032">
              <w:rPr>
                <w:rFonts w:ascii="Verdana" w:hAnsi="Verdana"/>
                <w:noProof/>
                <w:position w:val="-8"/>
                <w:sz w:val="18"/>
                <w:szCs w:val="18"/>
              </w:rPr>
              <w:object w:dxaOrig="900" w:dyaOrig="260" w14:anchorId="4B62F1D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2" type="#_x0000_t75" alt="" style="width:45.55pt;height:13.5pt;mso-width-percent:0;mso-height-percent:0;mso-width-percent:0;mso-height-percent:0" o:ole="">
                  <v:imagedata r:id="rId71" o:title=""/>
                </v:shape>
                <o:OLEObject Type="Embed" ProgID="Equation.DSMT4" ShapeID="_x0000_i1032" DrawAspect="Content" ObjectID="_1838570654" r:id="rId72"/>
              </w:object>
            </w:r>
          </w:p>
        </w:tc>
        <w:tc>
          <w:tcPr>
            <w:tcW w:w="2290" w:type="dxa"/>
            <w:vAlign w:val="center"/>
          </w:tcPr>
          <w:p w14:paraId="4D77E51D" w14:textId="77777777" w:rsidR="00C97327" w:rsidRDefault="00BB5B48" w:rsidP="005C588F">
            <w:pPr>
              <w:rPr>
                <w:rFonts w:ascii="Verdana" w:hAnsi="Verdana"/>
                <w:sz w:val="18"/>
                <w:szCs w:val="18"/>
              </w:rPr>
            </w:pPr>
            <w:r w:rsidRPr="00423032">
              <w:rPr>
                <w:rFonts w:ascii="Verdana" w:hAnsi="Verdana"/>
                <w:noProof/>
                <w:position w:val="-8"/>
                <w:sz w:val="18"/>
                <w:szCs w:val="18"/>
              </w:rPr>
              <w:object w:dxaOrig="740" w:dyaOrig="260" w14:anchorId="0A5F099C">
                <v:shape id="_x0000_i1031" type="#_x0000_t75" alt="" style="width:37.15pt;height:13.5pt;mso-width-percent:0;mso-height-percent:0;mso-width-percent:0;mso-height-percent:0" o:ole="">
                  <v:imagedata r:id="rId73" o:title=""/>
                </v:shape>
                <o:OLEObject Type="Embed" ProgID="Equation.DSMT4" ShapeID="_x0000_i1031" DrawAspect="Content" ObjectID="_1838570655" r:id="rId74"/>
              </w:object>
            </w:r>
          </w:p>
        </w:tc>
        <w:tc>
          <w:tcPr>
            <w:tcW w:w="2290" w:type="dxa"/>
            <w:vAlign w:val="center"/>
          </w:tcPr>
          <w:p w14:paraId="0B9D6B9F" w14:textId="2782CFDB" w:rsidR="00C97327" w:rsidRDefault="00DC7A0E" w:rsidP="005C588F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53472" behindDoc="0" locked="0" layoutInCell="1" allowOverlap="1" wp14:anchorId="5A63AEDE" wp14:editId="0956CA7C">
                      <wp:simplePos x="0" y="0"/>
                      <wp:positionH relativeFrom="column">
                        <wp:posOffset>251460</wp:posOffset>
                      </wp:positionH>
                      <wp:positionV relativeFrom="paragraph">
                        <wp:posOffset>61595</wp:posOffset>
                      </wp:positionV>
                      <wp:extent cx="1171955" cy="244715"/>
                      <wp:effectExtent l="38100" t="38100" r="34925" b="34925"/>
                      <wp:wrapNone/>
                      <wp:docPr id="164" name="Freihand 16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71955" cy="24471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461B786" id="Freihand 164" o:spid="_x0000_s1026" type="#_x0000_t75" style="position:absolute;margin-left:19.2pt;margin-top:4.3pt;width:93.5pt;height:20.4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">
                      <v:imagedata r:id="rId76" o:title=""/>
                    </v:shape>
                  </w:pict>
                </mc:Fallback>
              </mc:AlternateContent>
            </w:r>
            <w:r w:rsidR="0077567B">
              <w:rPr>
                <w:rFonts w:ascii="Verdana" w:hAnsi="Verdana"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36064" behindDoc="0" locked="0" layoutInCell="1" allowOverlap="1" wp14:anchorId="2BDF0651" wp14:editId="1AFACCD2">
                      <wp:simplePos x="0" y="0"/>
                      <wp:positionH relativeFrom="column">
                        <wp:posOffset>19685</wp:posOffset>
                      </wp:positionH>
                      <wp:positionV relativeFrom="paragraph">
                        <wp:posOffset>139700</wp:posOffset>
                      </wp:positionV>
                      <wp:extent cx="216275" cy="204775"/>
                      <wp:effectExtent l="38100" t="38100" r="0" b="36830"/>
                      <wp:wrapNone/>
                      <wp:docPr id="147" name="Freihand 14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16275" cy="20477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D21370E" id="Freihand 147" o:spid="_x0000_s1026" type="#_x0000_t75" style="position:absolute;margin-left:.95pt;margin-top:10.4pt;width:18.25pt;height:17.3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">
                      <v:imagedata r:id="rId78" o:title=""/>
                    </v:shape>
                  </w:pict>
                </mc:Fallback>
              </mc:AlternateContent>
            </w:r>
          </w:p>
        </w:tc>
      </w:tr>
      <w:tr w:rsidR="00C97327" w14:paraId="58CDA2C7" w14:textId="77777777" w:rsidTr="005C588F">
        <w:trPr>
          <w:trHeight w:hRule="exact" w:val="113"/>
          <w:jc w:val="center"/>
        </w:trPr>
        <w:tc>
          <w:tcPr>
            <w:tcW w:w="9160" w:type="dxa"/>
            <w:gridSpan w:val="4"/>
            <w:shd w:val="clear" w:color="auto" w:fill="808080" w:themeFill="background1" w:themeFillShade="80"/>
            <w:vAlign w:val="center"/>
          </w:tcPr>
          <w:p w14:paraId="0DA6F33A" w14:textId="77777777" w:rsidR="00C97327" w:rsidRDefault="00C97327" w:rsidP="005C588F">
            <w:pPr>
              <w:rPr>
                <w:rFonts w:ascii="Verdana" w:hAnsi="Verdana"/>
                <w:sz w:val="18"/>
                <w:szCs w:val="18"/>
              </w:rPr>
            </w:pPr>
          </w:p>
        </w:tc>
      </w:tr>
      <w:tr w:rsidR="00C97327" w14:paraId="2C2A0190" w14:textId="77777777" w:rsidTr="005C588F">
        <w:trPr>
          <w:trHeight w:hRule="exact" w:val="454"/>
          <w:jc w:val="center"/>
        </w:trPr>
        <w:tc>
          <w:tcPr>
            <w:tcW w:w="2290" w:type="dxa"/>
            <w:vAlign w:val="center"/>
          </w:tcPr>
          <w:p w14:paraId="63EA9AA9" w14:textId="77777777" w:rsidR="00C97327" w:rsidRDefault="00C97327" w:rsidP="005C588F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monoton fallend</w:t>
            </w:r>
          </w:p>
        </w:tc>
        <w:tc>
          <w:tcPr>
            <w:tcW w:w="2290" w:type="dxa"/>
            <w:vAlign w:val="center"/>
          </w:tcPr>
          <w:p w14:paraId="3A3C3497" w14:textId="77777777" w:rsidR="00C97327" w:rsidRDefault="00C97327" w:rsidP="005C588F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monoton wachsend</w:t>
            </w:r>
          </w:p>
        </w:tc>
        <w:tc>
          <w:tcPr>
            <w:tcW w:w="2290" w:type="dxa"/>
            <w:vAlign w:val="center"/>
          </w:tcPr>
          <w:p w14:paraId="32BA4D9D" w14:textId="77777777" w:rsidR="00C97327" w:rsidRDefault="00C97327" w:rsidP="005C588F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Tiefpunkte</w:t>
            </w:r>
          </w:p>
        </w:tc>
        <w:tc>
          <w:tcPr>
            <w:tcW w:w="2290" w:type="dxa"/>
            <w:vAlign w:val="center"/>
          </w:tcPr>
          <w:p w14:paraId="304041D3" w14:textId="0C627FB6" w:rsidR="00C97327" w:rsidRDefault="008D180A" w:rsidP="005C588F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800576" behindDoc="0" locked="0" layoutInCell="1" allowOverlap="1" wp14:anchorId="31D32E00" wp14:editId="74AC6C85">
                      <wp:simplePos x="0" y="0"/>
                      <wp:positionH relativeFrom="column">
                        <wp:posOffset>283210</wp:posOffset>
                      </wp:positionH>
                      <wp:positionV relativeFrom="paragraph">
                        <wp:posOffset>58420</wp:posOffset>
                      </wp:positionV>
                      <wp:extent cx="898965" cy="273450"/>
                      <wp:effectExtent l="38100" t="38100" r="41275" b="31750"/>
                      <wp:wrapNone/>
                      <wp:docPr id="210" name="Freihand 21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98965" cy="27345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2E6CBB2" id="Freihand 210" o:spid="_x0000_s1026" type="#_x0000_t75" style="position:absolute;margin-left:21.7pt;margin-top:4pt;width:72.05pt;height:22.7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">
                      <v:imagedata r:id="rId80" o:title=""/>
                    </v:shape>
                  </w:pict>
                </mc:Fallback>
              </mc:AlternateContent>
            </w:r>
          </w:p>
        </w:tc>
      </w:tr>
      <w:tr w:rsidR="00C97327" w14:paraId="07829D49" w14:textId="77777777" w:rsidTr="005C588F">
        <w:trPr>
          <w:trHeight w:hRule="exact" w:val="567"/>
          <w:jc w:val="center"/>
        </w:trPr>
        <w:tc>
          <w:tcPr>
            <w:tcW w:w="2290" w:type="dxa"/>
            <w:vAlign w:val="center"/>
          </w:tcPr>
          <w:p w14:paraId="628AB6D8" w14:textId="6F9C3B93" w:rsidR="00C97327" w:rsidRDefault="00C60BE5" w:rsidP="005C588F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70880" behindDoc="0" locked="0" layoutInCell="1" allowOverlap="1" wp14:anchorId="387A6EC5" wp14:editId="7C95F486">
                      <wp:simplePos x="0" y="0"/>
                      <wp:positionH relativeFrom="column">
                        <wp:posOffset>283210</wp:posOffset>
                      </wp:positionH>
                      <wp:positionV relativeFrom="paragraph">
                        <wp:posOffset>147320</wp:posOffset>
                      </wp:positionV>
                      <wp:extent cx="787775" cy="171450"/>
                      <wp:effectExtent l="38100" t="38100" r="0" b="31750"/>
                      <wp:wrapNone/>
                      <wp:docPr id="181" name="Freihand 18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87775" cy="17145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29DB418" id="Freihand 181" o:spid="_x0000_s1026" type="#_x0000_t75" style="position:absolute;margin-left:21.7pt;margin-top:11pt;width:63.25pt;height:14.7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">
                      <v:imagedata r:id="rId82" o:title=""/>
                    </v:shape>
                  </w:pict>
                </mc:Fallback>
              </mc:AlternateContent>
            </w:r>
            <w:r w:rsidR="00C97327">
              <w:rPr>
                <w:rFonts w:ascii="Verdana" w:hAnsi="Verdana"/>
                <w:sz w:val="18"/>
                <w:szCs w:val="18"/>
              </w:rPr>
              <w:t>z.B.</w:t>
            </w:r>
          </w:p>
        </w:tc>
        <w:tc>
          <w:tcPr>
            <w:tcW w:w="2290" w:type="dxa"/>
            <w:vAlign w:val="center"/>
          </w:tcPr>
          <w:p w14:paraId="7E956BE2" w14:textId="1B407ACB" w:rsidR="00C97327" w:rsidRDefault="00420DF2" w:rsidP="005C588F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787264" behindDoc="0" locked="0" layoutInCell="1" allowOverlap="1" wp14:anchorId="70FE9553" wp14:editId="3B443E4E">
                      <wp:simplePos x="0" y="0"/>
                      <wp:positionH relativeFrom="column">
                        <wp:posOffset>308610</wp:posOffset>
                      </wp:positionH>
                      <wp:positionV relativeFrom="paragraph">
                        <wp:posOffset>173355</wp:posOffset>
                      </wp:positionV>
                      <wp:extent cx="905085" cy="143280"/>
                      <wp:effectExtent l="38100" t="38100" r="9525" b="34925"/>
                      <wp:wrapNone/>
                      <wp:docPr id="197" name="Freihand 19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05085" cy="143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D2E75A2" id="Freihand 197" o:spid="_x0000_s1026" type="#_x0000_t75" style="position:absolute;margin-left:23.7pt;margin-top:13.05pt;width:72.45pt;height:12.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">
                      <v:imagedata r:id="rId84" o:title=""/>
                    </v:shape>
                  </w:pict>
                </mc:Fallback>
              </mc:AlternateContent>
            </w:r>
            <w:r w:rsidR="00C97327">
              <w:rPr>
                <w:rFonts w:ascii="Verdana" w:hAnsi="Verdana"/>
                <w:sz w:val="18"/>
                <w:szCs w:val="18"/>
              </w:rPr>
              <w:t>z.B.</w:t>
            </w:r>
          </w:p>
        </w:tc>
        <w:tc>
          <w:tcPr>
            <w:tcW w:w="2290" w:type="dxa"/>
            <w:vAlign w:val="center"/>
          </w:tcPr>
          <w:p w14:paraId="4558C120" w14:textId="217ADE37" w:rsidR="00C97327" w:rsidRDefault="008B394C" w:rsidP="005C588F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820032" behindDoc="0" locked="0" layoutInCell="1" allowOverlap="1" wp14:anchorId="37D1268E" wp14:editId="0F045C1F">
                      <wp:simplePos x="0" y="0"/>
                      <wp:positionH relativeFrom="column">
                        <wp:posOffset>518160</wp:posOffset>
                      </wp:positionH>
                      <wp:positionV relativeFrom="paragraph">
                        <wp:posOffset>130175</wp:posOffset>
                      </wp:positionV>
                      <wp:extent cx="661230" cy="144145"/>
                      <wp:effectExtent l="38100" t="38100" r="0" b="33655"/>
                      <wp:wrapNone/>
                      <wp:docPr id="229" name="Freihand 22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61230" cy="14414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3975F46" id="Freihand 229" o:spid="_x0000_s1026" type="#_x0000_t75" style="position:absolute;margin-left:40.2pt;margin-top:9.65pt;width:53.25pt;height:12.5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">
                      <v:imagedata r:id="rId86" o:title=""/>
                    </v:shape>
                  </w:pict>
                </mc:Fallback>
              </mc:AlternateContent>
            </w:r>
            <w:r>
              <w:rPr>
                <w:rFonts w:ascii="Verdana" w:hAnsi="Verdana"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806720" behindDoc="0" locked="0" layoutInCell="1" allowOverlap="1" wp14:anchorId="7562DE5C" wp14:editId="7A34B87B">
                      <wp:simplePos x="0" y="0"/>
                      <wp:positionH relativeFrom="column">
                        <wp:posOffset>340360</wp:posOffset>
                      </wp:positionH>
                      <wp:positionV relativeFrom="paragraph">
                        <wp:posOffset>116205</wp:posOffset>
                      </wp:positionV>
                      <wp:extent cx="168695" cy="196850"/>
                      <wp:effectExtent l="38100" t="38100" r="34925" b="31750"/>
                      <wp:wrapNone/>
                      <wp:docPr id="216" name="Freihand 21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8695" cy="19685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5892847" id="Freihand 216" o:spid="_x0000_s1026" type="#_x0000_t75" style="position:absolute;margin-left:26.2pt;margin-top:8.55pt;width:14.5pt;height:16.7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">
                      <v:imagedata r:id="rId88" o:title=""/>
                    </v:shape>
                  </w:pict>
                </mc:Fallback>
              </mc:AlternateContent>
            </w:r>
            <w:r>
              <w:rPr>
                <w:rFonts w:ascii="Verdana" w:hAnsi="Verdana"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803648" behindDoc="0" locked="0" layoutInCell="1" allowOverlap="1" wp14:anchorId="5EBA5E90" wp14:editId="0A945D78">
                      <wp:simplePos x="0" y="0"/>
                      <wp:positionH relativeFrom="column">
                        <wp:posOffset>280035</wp:posOffset>
                      </wp:positionH>
                      <wp:positionV relativeFrom="paragraph">
                        <wp:posOffset>127000</wp:posOffset>
                      </wp:positionV>
                      <wp:extent cx="127440" cy="155575"/>
                      <wp:effectExtent l="38100" t="38100" r="0" b="34925"/>
                      <wp:wrapNone/>
                      <wp:docPr id="213" name="Freihand 21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7440" cy="15557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066D261" id="Freihand 213" o:spid="_x0000_s1026" type="#_x0000_t75" style="position:absolute;margin-left:21.45pt;margin-top:9.4pt;width:11.3pt;height:13.4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">
                      <v:imagedata r:id="rId90" o:title=""/>
                    </v:shape>
                  </w:pict>
                </mc:Fallback>
              </mc:AlternateContent>
            </w:r>
            <w:r w:rsidR="00C97327">
              <w:rPr>
                <w:rFonts w:ascii="Verdana" w:hAnsi="Verdana"/>
                <w:sz w:val="18"/>
                <w:szCs w:val="18"/>
              </w:rPr>
              <w:t>z.B.</w:t>
            </w:r>
          </w:p>
        </w:tc>
        <w:tc>
          <w:tcPr>
            <w:tcW w:w="2290" w:type="dxa"/>
            <w:vAlign w:val="center"/>
          </w:tcPr>
          <w:p w14:paraId="78F5C48F" w14:textId="77777777" w:rsidR="00C97327" w:rsidRDefault="00BB5B48" w:rsidP="005C588F">
            <w:pPr>
              <w:rPr>
                <w:rFonts w:ascii="Verdana" w:hAnsi="Verdana"/>
                <w:sz w:val="18"/>
                <w:szCs w:val="18"/>
              </w:rPr>
            </w:pPr>
            <w:r w:rsidRPr="00D10FEC">
              <w:rPr>
                <w:rFonts w:ascii="Verdana" w:hAnsi="Verdana"/>
                <w:noProof/>
                <w:position w:val="-16"/>
                <w:sz w:val="18"/>
                <w:szCs w:val="18"/>
              </w:rPr>
              <w:object w:dxaOrig="920" w:dyaOrig="420" w14:anchorId="19BA1AEC">
                <v:shape id="_x0000_i1030" type="#_x0000_t75" alt="" style="width:46.15pt;height:21.4pt;mso-width-percent:0;mso-height-percent:0;mso-width-percent:0;mso-height-percent:0" o:ole="">
                  <v:imagedata r:id="rId91" o:title=""/>
                </v:shape>
                <o:OLEObject Type="Embed" ProgID="Equation.DSMT4" ShapeID="_x0000_i1030" DrawAspect="Content" ObjectID="_1838570656" r:id="rId92"/>
              </w:object>
            </w:r>
            <w:r w:rsidR="00C97327">
              <w:rPr>
                <w:rFonts w:ascii="Verdana" w:hAnsi="Verdana"/>
                <w:sz w:val="18"/>
                <w:szCs w:val="18"/>
              </w:rPr>
              <w:t>,</w:t>
            </w:r>
            <w:r w:rsidRPr="00D10FEC">
              <w:rPr>
                <w:rFonts w:ascii="Verdana" w:hAnsi="Verdana"/>
                <w:noProof/>
                <w:position w:val="-16"/>
                <w:sz w:val="18"/>
                <w:szCs w:val="18"/>
              </w:rPr>
              <w:object w:dxaOrig="800" w:dyaOrig="420" w14:anchorId="0863F297">
                <v:shape id="_x0000_i1029" type="#_x0000_t75" alt="" style="width:39.95pt;height:21.4pt;mso-width-percent:0;mso-height-percent:0;mso-width-percent:0;mso-height-percent:0" o:ole="">
                  <v:imagedata r:id="rId93" o:title=""/>
                </v:shape>
                <o:OLEObject Type="Embed" ProgID="Equation.DSMT4" ShapeID="_x0000_i1029" DrawAspect="Content" ObjectID="_1838570657" r:id="rId94"/>
              </w:object>
            </w:r>
          </w:p>
        </w:tc>
      </w:tr>
    </w:tbl>
    <w:p w14:paraId="53E4A3CF" w14:textId="77777777" w:rsidR="00EE674F" w:rsidRPr="00284C0B" w:rsidRDefault="00EE674F" w:rsidP="00ED5EBE">
      <w:pPr>
        <w:rPr>
          <w:rFonts w:ascii="Verdana" w:hAnsi="Verdana"/>
          <w:sz w:val="8"/>
          <w:szCs w:val="8"/>
        </w:rPr>
      </w:pPr>
    </w:p>
    <w:p w14:paraId="056D1D03" w14:textId="19ECA3F8" w:rsidR="00EE674F" w:rsidRDefault="00C90999" w:rsidP="00284C0B">
      <w:pPr>
        <w:spacing w:line="360" w:lineRule="auto"/>
        <w:rPr>
          <w:rFonts w:ascii="Verdana" w:hAnsi="Verdana"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t>3</w:t>
      </w:r>
      <w:r>
        <w:rPr>
          <w:rFonts w:ascii="Verdana" w:hAnsi="Verdana"/>
          <w:sz w:val="18"/>
          <w:szCs w:val="18"/>
        </w:rPr>
        <w:tab/>
        <w:t>Für den Zusammenhang zwischen Sinus - und</w:t>
      </w:r>
      <w:r w:rsidR="00B40AAD">
        <w:rPr>
          <w:rFonts w:ascii="Verdana" w:hAnsi="Verdana"/>
          <w:sz w:val="18"/>
          <w:szCs w:val="18"/>
        </w:rPr>
        <w:t xml:space="preserve"> Kosinusfunktion gilt:</w:t>
      </w:r>
    </w:p>
    <w:p w14:paraId="72C4ADFF" w14:textId="5E31AEBB" w:rsidR="00B40AAD" w:rsidRPr="00B40AAD" w:rsidRDefault="00711F7C" w:rsidP="00284C0B">
      <w:pPr>
        <w:pStyle w:val="Listenabsatz"/>
        <w:numPr>
          <w:ilvl w:val="0"/>
          <w:numId w:val="3"/>
        </w:numPr>
        <w:spacing w:line="360" w:lineRule="auto"/>
        <w:ind w:left="284" w:hanging="284"/>
        <w:rPr>
          <w:rFonts w:ascii="Verdana" w:hAnsi="Verdana"/>
          <w:i/>
          <w:sz w:val="18"/>
          <w:szCs w:val="18"/>
        </w:rPr>
      </w:pPr>
      <w:r>
        <w:rPr>
          <w:rFonts w:ascii="Verdana" w:hAnsi="Verdana"/>
          <w:i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 wp14:anchorId="2311347B" wp14:editId="39CE2667">
                <wp:simplePos x="0" y="0"/>
                <wp:positionH relativeFrom="column">
                  <wp:posOffset>4866640</wp:posOffset>
                </wp:positionH>
                <wp:positionV relativeFrom="paragraph">
                  <wp:posOffset>-85725</wp:posOffset>
                </wp:positionV>
                <wp:extent cx="168720" cy="244725"/>
                <wp:effectExtent l="25400" t="38100" r="22225" b="34925"/>
                <wp:wrapNone/>
                <wp:docPr id="328" name="Freihand 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168720" cy="244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3AB38E" id="Freihand 328" o:spid="_x0000_s1026" type="#_x0000_t75" style="position:absolute;margin-left:382.6pt;margin-top:-7.35pt;width:14.55pt;height:20.45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">
                <v:imagedata r:id="rId96" o:title=""/>
              </v:shape>
            </w:pict>
          </mc:Fallback>
        </mc:AlternateContent>
      </w:r>
      <w:r w:rsidR="003D6FF1">
        <w:rPr>
          <w:rFonts w:ascii="Verdana" w:hAnsi="Verdana"/>
          <w:i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 wp14:anchorId="04C3836F" wp14:editId="781997C0">
                <wp:simplePos x="0" y="0"/>
                <wp:positionH relativeFrom="column">
                  <wp:posOffset>3075940</wp:posOffset>
                </wp:positionH>
                <wp:positionV relativeFrom="paragraph">
                  <wp:posOffset>-44450</wp:posOffset>
                </wp:positionV>
                <wp:extent cx="270315" cy="159135"/>
                <wp:effectExtent l="38100" t="38100" r="0" b="31750"/>
                <wp:wrapNone/>
                <wp:docPr id="322" name="Freihand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270315" cy="1591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7EB41F" id="Freihand 322" o:spid="_x0000_s1026" type="#_x0000_t75" style="position:absolute;margin-left:241.6pt;margin-top:-4.1pt;width:22.5pt;height:13.7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">
                <v:imagedata r:id="rId98" o:title=""/>
              </v:shape>
            </w:pict>
          </mc:Fallback>
        </mc:AlternateContent>
      </w:r>
      <w:r w:rsidR="00C90999" w:rsidRPr="00B40AAD">
        <w:rPr>
          <w:rFonts w:ascii="Verdana" w:hAnsi="Verdana"/>
          <w:i/>
          <w:sz w:val="18"/>
          <w:szCs w:val="18"/>
          <w:shd w:val="clear" w:color="auto" w:fill="FFFFFF"/>
        </w:rPr>
        <w:t>Wenn man den Graphen der Kosinusfunktion um</w:t>
      </w:r>
      <w:r w:rsidR="00C90999" w:rsidRPr="00B40AAD">
        <w:rPr>
          <w:rStyle w:val="apple-converted-space"/>
          <w:rFonts w:ascii="Verdana" w:hAnsi="Verdana"/>
          <w:i/>
          <w:color w:val="333333"/>
          <w:sz w:val="18"/>
          <w:szCs w:val="18"/>
          <w:shd w:val="clear" w:color="auto" w:fill="FFFFFF"/>
        </w:rPr>
        <w:t> </w:t>
      </w:r>
      <w:r w:rsidR="00B40AAD" w:rsidRPr="00B40AAD">
        <w:rPr>
          <w:rStyle w:val="mn"/>
          <w:rFonts w:ascii="Verdana" w:hAnsi="Verdana" w:cs="STIXGeneral-Regular"/>
          <w:i/>
          <w:color w:val="333333"/>
          <w:sz w:val="18"/>
          <w:szCs w:val="18"/>
          <w:bdr w:val="none" w:sz="0" w:space="0" w:color="auto" w:frame="1"/>
        </w:rPr>
        <w:t>______</w:t>
      </w:r>
      <w:r w:rsidR="00B40AAD">
        <w:rPr>
          <w:rStyle w:val="mn"/>
          <w:rFonts w:ascii="Verdana" w:hAnsi="Verdana" w:cs="STIXGeneral-Regular"/>
          <w:i/>
          <w:color w:val="333333"/>
          <w:sz w:val="18"/>
          <w:szCs w:val="18"/>
          <w:bdr w:val="none" w:sz="0" w:space="0" w:color="auto" w:frame="1"/>
        </w:rPr>
        <w:t>_</w:t>
      </w:r>
      <w:r w:rsidR="00B40AAD" w:rsidRPr="00B40AAD">
        <w:rPr>
          <w:rStyle w:val="mn"/>
          <w:rFonts w:ascii="Verdana" w:hAnsi="Verdana" w:cs="STIXGeneral-Regular"/>
          <w:i/>
          <w:color w:val="333333"/>
          <w:sz w:val="18"/>
          <w:szCs w:val="18"/>
          <w:bdr w:val="none" w:sz="0" w:space="0" w:color="auto" w:frame="1"/>
        </w:rPr>
        <w:t>_</w:t>
      </w:r>
      <w:r w:rsidR="00C90999" w:rsidRPr="00B40AAD">
        <w:rPr>
          <w:rStyle w:val="apple-converted-space"/>
          <w:rFonts w:ascii="Verdana" w:hAnsi="Verdana"/>
          <w:i/>
          <w:color w:val="333333"/>
          <w:sz w:val="18"/>
          <w:szCs w:val="18"/>
          <w:shd w:val="clear" w:color="auto" w:fill="FFFFFF"/>
        </w:rPr>
        <w:t> </w:t>
      </w:r>
      <w:r w:rsidR="00C90999" w:rsidRPr="00B40AAD">
        <w:rPr>
          <w:rFonts w:ascii="Verdana" w:hAnsi="Verdana"/>
          <w:i/>
          <w:sz w:val="18"/>
          <w:szCs w:val="18"/>
          <w:shd w:val="clear" w:color="auto" w:fill="FFFFFF"/>
        </w:rPr>
        <w:t>nach links oder um</w:t>
      </w:r>
      <w:r w:rsidR="00C90999" w:rsidRPr="00B40AAD">
        <w:rPr>
          <w:rStyle w:val="apple-converted-space"/>
          <w:rFonts w:ascii="Verdana" w:hAnsi="Verdana"/>
          <w:i/>
          <w:color w:val="333333"/>
          <w:sz w:val="18"/>
          <w:szCs w:val="18"/>
          <w:shd w:val="clear" w:color="auto" w:fill="FFFFFF"/>
        </w:rPr>
        <w:t> </w:t>
      </w:r>
      <w:r w:rsidR="00B40AAD" w:rsidRPr="00B40AAD">
        <w:rPr>
          <w:rStyle w:val="mi"/>
          <w:rFonts w:ascii="Verdana" w:hAnsi="Verdana" w:cs="STIXGeneral-Italic"/>
          <w:i/>
          <w:color w:val="333333"/>
          <w:sz w:val="18"/>
          <w:szCs w:val="18"/>
          <w:bdr w:val="none" w:sz="0" w:space="0" w:color="auto" w:frame="1"/>
        </w:rPr>
        <w:t>______</w:t>
      </w:r>
      <w:r w:rsidR="00B40AAD">
        <w:rPr>
          <w:rStyle w:val="mi"/>
          <w:rFonts w:ascii="Verdana" w:hAnsi="Verdana" w:cs="STIXGeneral-Italic"/>
          <w:i/>
          <w:color w:val="333333"/>
          <w:sz w:val="18"/>
          <w:szCs w:val="18"/>
          <w:bdr w:val="none" w:sz="0" w:space="0" w:color="auto" w:frame="1"/>
        </w:rPr>
        <w:t>__</w:t>
      </w:r>
      <w:r w:rsidR="00C90999" w:rsidRPr="00B40AAD">
        <w:rPr>
          <w:rStyle w:val="apple-converted-space"/>
          <w:rFonts w:ascii="Verdana" w:hAnsi="Verdana"/>
          <w:i/>
          <w:color w:val="333333"/>
          <w:sz w:val="18"/>
          <w:szCs w:val="18"/>
          <w:shd w:val="clear" w:color="auto" w:fill="FFFFFF"/>
        </w:rPr>
        <w:t> </w:t>
      </w:r>
      <w:r w:rsidR="00C90999" w:rsidRPr="00B40AAD">
        <w:rPr>
          <w:rFonts w:ascii="Verdana" w:hAnsi="Verdana"/>
          <w:i/>
          <w:sz w:val="18"/>
          <w:szCs w:val="18"/>
          <w:shd w:val="clear" w:color="auto" w:fill="FFFFFF"/>
        </w:rPr>
        <w:t>nach rechts verschiebt, ist er deckungsgleich mit dem Graphen der Sinusfunktion.</w:t>
      </w:r>
    </w:p>
    <w:p w14:paraId="2BCDBFE6" w14:textId="2B6005C6" w:rsidR="00B40AAD" w:rsidRPr="00B40AAD" w:rsidRDefault="00F10CD3" w:rsidP="00284C0B">
      <w:pPr>
        <w:pStyle w:val="Listenabsatz"/>
        <w:numPr>
          <w:ilvl w:val="0"/>
          <w:numId w:val="3"/>
        </w:numPr>
        <w:spacing w:line="360" w:lineRule="auto"/>
        <w:ind w:left="284" w:hanging="284"/>
        <w:rPr>
          <w:rFonts w:ascii="Verdana" w:hAnsi="Verdana"/>
          <w:i/>
          <w:sz w:val="18"/>
          <w:szCs w:val="18"/>
        </w:rPr>
      </w:pPr>
      <w:r>
        <w:rPr>
          <w:rFonts w:ascii="Verdana" w:hAnsi="Verdana"/>
          <w:i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 wp14:anchorId="61D70F94" wp14:editId="0477F3E7">
                <wp:simplePos x="0" y="0"/>
                <wp:positionH relativeFrom="column">
                  <wp:posOffset>4806315</wp:posOffset>
                </wp:positionH>
                <wp:positionV relativeFrom="paragraph">
                  <wp:posOffset>-80010</wp:posOffset>
                </wp:positionV>
                <wp:extent cx="346345" cy="222470"/>
                <wp:effectExtent l="38100" t="38100" r="0" b="31750"/>
                <wp:wrapNone/>
                <wp:docPr id="341" name="Freihand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346345" cy="2224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259C8C" id="Freihand 341" o:spid="_x0000_s1026" type="#_x0000_t75" style="position:absolute;margin-left:377.85pt;margin-top:-6.9pt;width:28.45pt;height:18.7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">
                <v:imagedata r:id="rId100" o:title=""/>
              </v:shape>
            </w:pict>
          </mc:Fallback>
        </mc:AlternateContent>
      </w:r>
      <w:r>
        <w:rPr>
          <w:rFonts w:ascii="Verdana" w:hAnsi="Verdana"/>
          <w:i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 wp14:anchorId="14F161A3" wp14:editId="54A9EAF9">
                <wp:simplePos x="0" y="0"/>
                <wp:positionH relativeFrom="column">
                  <wp:posOffset>3107690</wp:posOffset>
                </wp:positionH>
                <wp:positionV relativeFrom="paragraph">
                  <wp:posOffset>-45085</wp:posOffset>
                </wp:positionV>
                <wp:extent cx="184555" cy="219555"/>
                <wp:effectExtent l="38100" t="38100" r="31750" b="34925"/>
                <wp:wrapNone/>
                <wp:docPr id="334" name="Freihand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184555" cy="2195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4D976E" id="Freihand 334" o:spid="_x0000_s1026" type="#_x0000_t75" style="position:absolute;margin-left:244.1pt;margin-top:-4.15pt;width:15.75pt;height:18.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">
                <v:imagedata r:id="rId102" o:title=""/>
              </v:shape>
            </w:pict>
          </mc:Fallback>
        </mc:AlternateContent>
      </w:r>
      <w:r w:rsidR="00B40AAD" w:rsidRPr="00B40AAD">
        <w:rPr>
          <w:rFonts w:ascii="Verdana" w:hAnsi="Verdana"/>
          <w:i/>
          <w:sz w:val="18"/>
          <w:szCs w:val="18"/>
          <w:shd w:val="clear" w:color="auto" w:fill="FFFFFF"/>
        </w:rPr>
        <w:t>Wenn man den</w:t>
      </w:r>
      <w:r w:rsidR="00B40AAD" w:rsidRPr="00B40AAD">
        <w:rPr>
          <w:rStyle w:val="apple-converted-space"/>
          <w:rFonts w:ascii="Verdana" w:hAnsi="Verdana"/>
          <w:i/>
          <w:sz w:val="18"/>
          <w:szCs w:val="18"/>
          <w:shd w:val="clear" w:color="auto" w:fill="FFFFFF"/>
        </w:rPr>
        <w:t> </w:t>
      </w:r>
      <w:hyperlink r:id="rId103" w:history="1">
        <w:r w:rsidR="00B40AAD" w:rsidRPr="00B40AAD">
          <w:rPr>
            <w:rStyle w:val="Hyperlink"/>
            <w:rFonts w:ascii="Verdana" w:hAnsi="Verdana"/>
            <w:i/>
            <w:color w:val="auto"/>
            <w:sz w:val="18"/>
            <w:szCs w:val="18"/>
            <w:u w:val="none"/>
          </w:rPr>
          <w:t>Graphen</w:t>
        </w:r>
      </w:hyperlink>
      <w:r w:rsidR="00B40AAD" w:rsidRPr="00B40AAD">
        <w:rPr>
          <w:rStyle w:val="apple-converted-space"/>
          <w:rFonts w:ascii="Verdana" w:hAnsi="Verdana"/>
          <w:i/>
          <w:sz w:val="18"/>
          <w:szCs w:val="18"/>
          <w:shd w:val="clear" w:color="auto" w:fill="FFFFFF"/>
        </w:rPr>
        <w:t> </w:t>
      </w:r>
      <w:r w:rsidR="00B40AAD" w:rsidRPr="00B40AAD">
        <w:rPr>
          <w:rFonts w:ascii="Verdana" w:hAnsi="Verdana"/>
          <w:i/>
          <w:sz w:val="18"/>
          <w:szCs w:val="18"/>
          <w:shd w:val="clear" w:color="auto" w:fill="FFFFFF"/>
        </w:rPr>
        <w:t>der Sinusfunktion um</w:t>
      </w:r>
      <w:r w:rsidR="00B40AAD" w:rsidRPr="00B40AAD">
        <w:rPr>
          <w:rStyle w:val="apple-converted-space"/>
          <w:rFonts w:ascii="Verdana" w:hAnsi="Verdana"/>
          <w:i/>
          <w:color w:val="333333"/>
          <w:sz w:val="18"/>
          <w:szCs w:val="18"/>
          <w:shd w:val="clear" w:color="auto" w:fill="FFFFFF"/>
        </w:rPr>
        <w:t> </w:t>
      </w:r>
      <w:r w:rsidR="00B40AAD" w:rsidRPr="00B40AAD">
        <w:rPr>
          <w:rStyle w:val="mn"/>
          <w:rFonts w:ascii="Verdana" w:hAnsi="Verdana" w:cs="STIXGeneral-Regular"/>
          <w:i/>
          <w:color w:val="333333"/>
          <w:sz w:val="18"/>
          <w:szCs w:val="18"/>
          <w:bdr w:val="none" w:sz="0" w:space="0" w:color="auto" w:frame="1"/>
        </w:rPr>
        <w:t>________</w:t>
      </w:r>
      <w:r w:rsidR="00B40AAD" w:rsidRPr="00B40AAD">
        <w:rPr>
          <w:rStyle w:val="apple-converted-space"/>
          <w:rFonts w:ascii="Verdana" w:hAnsi="Verdana"/>
          <w:i/>
          <w:color w:val="333333"/>
          <w:sz w:val="18"/>
          <w:szCs w:val="18"/>
          <w:shd w:val="clear" w:color="auto" w:fill="FFFFFF"/>
        </w:rPr>
        <w:t> </w:t>
      </w:r>
      <w:r w:rsidR="00B40AAD" w:rsidRPr="00B40AAD">
        <w:rPr>
          <w:rStyle w:val="apple-converted-space"/>
          <w:rFonts w:ascii="Verdana" w:hAnsi="Verdana"/>
          <w:i/>
          <w:sz w:val="18"/>
          <w:szCs w:val="18"/>
          <w:shd w:val="clear" w:color="auto" w:fill="FFFFFF"/>
        </w:rPr>
        <w:t> </w:t>
      </w:r>
      <w:r w:rsidR="00B40AAD" w:rsidRPr="00B40AAD">
        <w:rPr>
          <w:rFonts w:ascii="Verdana" w:hAnsi="Verdana"/>
          <w:i/>
          <w:sz w:val="18"/>
          <w:szCs w:val="18"/>
          <w:shd w:val="clear" w:color="auto" w:fill="FFFFFF"/>
        </w:rPr>
        <w:t>nach links oder um</w:t>
      </w:r>
      <w:r w:rsidR="00B40AAD" w:rsidRPr="00B40AAD">
        <w:rPr>
          <w:rStyle w:val="apple-converted-space"/>
          <w:rFonts w:ascii="Verdana" w:hAnsi="Verdana"/>
          <w:i/>
          <w:color w:val="333333"/>
          <w:sz w:val="18"/>
          <w:szCs w:val="18"/>
          <w:shd w:val="clear" w:color="auto" w:fill="FFFFFF"/>
        </w:rPr>
        <w:t> </w:t>
      </w:r>
      <w:r w:rsidR="00B40AAD" w:rsidRPr="00B40AAD">
        <w:rPr>
          <w:rStyle w:val="mn"/>
          <w:rFonts w:ascii="Verdana" w:hAnsi="Verdana" w:cs="STIXGeneral-Regular"/>
          <w:i/>
          <w:color w:val="333333"/>
          <w:sz w:val="18"/>
          <w:szCs w:val="18"/>
          <w:bdr w:val="none" w:sz="0" w:space="0" w:color="auto" w:frame="1"/>
        </w:rPr>
        <w:t>________</w:t>
      </w:r>
      <w:r w:rsidR="00B40AAD" w:rsidRPr="00B40AAD">
        <w:rPr>
          <w:rStyle w:val="apple-converted-space"/>
          <w:rFonts w:ascii="Verdana" w:hAnsi="Verdana"/>
          <w:i/>
          <w:color w:val="333333"/>
          <w:sz w:val="18"/>
          <w:szCs w:val="18"/>
          <w:shd w:val="clear" w:color="auto" w:fill="FFFFFF"/>
        </w:rPr>
        <w:t> </w:t>
      </w:r>
      <w:r w:rsidR="00B40AAD" w:rsidRPr="00B40AAD">
        <w:rPr>
          <w:rFonts w:ascii="Verdana" w:hAnsi="Verdana"/>
          <w:i/>
          <w:sz w:val="18"/>
          <w:szCs w:val="18"/>
          <w:shd w:val="clear" w:color="auto" w:fill="FFFFFF"/>
        </w:rPr>
        <w:t>nach rechts verschiebt, ist er deckungsgleich mit dem Graphen der Kosinusfunktion.</w:t>
      </w:r>
    </w:p>
    <w:p w14:paraId="227FB7E3" w14:textId="77777777" w:rsidR="00B40AAD" w:rsidRPr="00284C0B" w:rsidRDefault="00B40AAD" w:rsidP="00B40AAD">
      <w:pPr>
        <w:spacing w:line="276" w:lineRule="auto"/>
        <w:rPr>
          <w:rFonts w:ascii="Verdana" w:hAnsi="Verdana"/>
          <w:i/>
          <w:sz w:val="14"/>
          <w:szCs w:val="14"/>
        </w:rPr>
      </w:pPr>
    </w:p>
    <w:p w14:paraId="5B0BE919" w14:textId="77777777" w:rsidR="000773F3" w:rsidRDefault="000773F3" w:rsidP="000773F3">
      <w:pPr>
        <w:pStyle w:val="Kopfzeile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Philipp-Melanchthon-Gymnasium Bautzen</w:t>
      </w:r>
      <w:r>
        <w:rPr>
          <w:rFonts w:ascii="Courier New" w:hAnsi="Courier New" w:cs="Courier New"/>
          <w:sz w:val="20"/>
        </w:rPr>
        <w:tab/>
      </w:r>
      <w:r>
        <w:rPr>
          <w:rFonts w:ascii="Courier New" w:hAnsi="Courier New" w:cs="Courier New"/>
          <w:sz w:val="20"/>
        </w:rPr>
        <w:tab/>
        <w:t xml:space="preserve">Mathematik Kl.10 </w:t>
      </w:r>
    </w:p>
    <w:tbl>
      <w:tblPr>
        <w:tblStyle w:val="Tabellenraster"/>
        <w:tblpPr w:leftFromText="141" w:rightFromText="141" w:vertAnchor="text" w:horzAnchor="page" w:tblpX="1583" w:tblpY="17"/>
        <w:tblW w:w="0" w:type="auto"/>
        <w:tblLook w:val="04A0" w:firstRow="1" w:lastRow="0" w:firstColumn="1" w:lastColumn="0" w:noHBand="0" w:noVBand="1"/>
      </w:tblPr>
      <w:tblGrid>
        <w:gridCol w:w="7862"/>
        <w:gridCol w:w="1374"/>
      </w:tblGrid>
      <w:tr w:rsidR="00376420" w:rsidRPr="009A2E03" w14:paraId="292F79BB" w14:textId="77777777" w:rsidTr="00376420">
        <w:tc>
          <w:tcPr>
            <w:tcW w:w="7862" w:type="dxa"/>
          </w:tcPr>
          <w:p w14:paraId="7A76BF58" w14:textId="1E951190" w:rsidR="00376420" w:rsidRPr="009A2E03" w:rsidRDefault="00376420" w:rsidP="00376420">
            <w:pPr>
              <w:rPr>
                <w:rFonts w:ascii="Verdana" w:hAnsi="Verdana"/>
                <w:i/>
                <w:szCs w:val="22"/>
              </w:rPr>
            </w:pPr>
            <w:r w:rsidRPr="00376420">
              <w:rPr>
                <w:rFonts w:ascii="Verdana" w:hAnsi="Verdana"/>
                <w:i/>
                <w:szCs w:val="22"/>
              </w:rPr>
              <w:t>Thema:  Eigenschaften der Kosinusfunktion</w:t>
            </w:r>
          </w:p>
        </w:tc>
        <w:tc>
          <w:tcPr>
            <w:tcW w:w="1374" w:type="dxa"/>
            <w:shd w:val="clear" w:color="auto" w:fill="000000" w:themeFill="text1"/>
          </w:tcPr>
          <w:p w14:paraId="38978E00" w14:textId="77777777" w:rsidR="00376420" w:rsidRPr="009A2E03" w:rsidRDefault="00376420" w:rsidP="00376420">
            <w:pPr>
              <w:jc w:val="center"/>
              <w:rPr>
                <w:rFonts w:ascii="Verdana" w:hAnsi="Verdana"/>
                <w:b/>
                <w:szCs w:val="22"/>
              </w:rPr>
            </w:pPr>
            <w:r w:rsidRPr="009A2E03">
              <w:rPr>
                <w:rFonts w:ascii="Verdana" w:hAnsi="Verdana"/>
                <w:b/>
                <w:szCs w:val="22"/>
              </w:rPr>
              <w:t xml:space="preserve">AB </w:t>
            </w:r>
            <w:r>
              <w:rPr>
                <w:rFonts w:ascii="Verdana" w:hAnsi="Verdana"/>
                <w:b/>
                <w:szCs w:val="22"/>
              </w:rPr>
              <w:t>2</w:t>
            </w:r>
          </w:p>
        </w:tc>
      </w:tr>
    </w:tbl>
    <w:p w14:paraId="341C9130" w14:textId="2C49E760" w:rsidR="00B40AAD" w:rsidRPr="009A2E03" w:rsidRDefault="00284C0B" w:rsidP="00B40AAD">
      <w:pPr>
        <w:rPr>
          <w:rFonts w:ascii="Verdana" w:hAnsi="Verdana" w:cs="Arial"/>
          <w:sz w:val="8"/>
          <w:szCs w:val="8"/>
        </w:rPr>
      </w:pPr>
      <w:r>
        <w:rPr>
          <w:rFonts w:ascii="Verdana" w:hAnsi="Verdana"/>
          <w:i/>
          <w:noProof/>
          <w:sz w:val="8"/>
          <w:szCs w:val="8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39B11949" wp14:editId="4260D580">
                <wp:simplePos x="0" y="0"/>
                <wp:positionH relativeFrom="column">
                  <wp:posOffset>5164455</wp:posOffset>
                </wp:positionH>
                <wp:positionV relativeFrom="paragraph">
                  <wp:posOffset>262727</wp:posOffset>
                </wp:positionV>
                <wp:extent cx="769620" cy="620395"/>
                <wp:effectExtent l="0" t="0" r="0" b="0"/>
                <wp:wrapThrough wrapText="bothSides">
                  <wp:wrapPolygon edited="0">
                    <wp:start x="4277" y="0"/>
                    <wp:lineTo x="3921" y="7075"/>
                    <wp:lineTo x="1782" y="14149"/>
                    <wp:lineTo x="1782" y="20782"/>
                    <wp:lineTo x="19604" y="20782"/>
                    <wp:lineTo x="19604" y="14149"/>
                    <wp:lineTo x="17109" y="7075"/>
                    <wp:lineTo x="16752" y="0"/>
                    <wp:lineTo x="4277" y="0"/>
                  </wp:wrapPolygon>
                </wp:wrapThrough>
                <wp:docPr id="9" name="Gruppierung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69620" cy="620395"/>
                          <a:chOff x="0" y="0"/>
                          <a:chExt cx="719243" cy="535729"/>
                        </a:xfrm>
                      </wpg:grpSpPr>
                      <pic:pic xmlns:pic="http://schemas.openxmlformats.org/drawingml/2006/picture">
                        <pic:nvPicPr>
                          <pic:cNvPr id="10" name="Bild 1063" descr="Unbenannt2">
                            <a:hlinkClick r:id="rId8"/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7480" y="0"/>
                            <a:ext cx="394970" cy="2755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11" name="Textfeld 11"/>
                        <wps:cNvSpPr txBox="1"/>
                        <wps:spPr>
                          <a:xfrm>
                            <a:off x="0" y="294641"/>
                            <a:ext cx="719243" cy="2410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6F9C5AA" w14:textId="49572837" w:rsidR="00B40AAD" w:rsidRPr="002654E3" w:rsidRDefault="00B40AAD" w:rsidP="00B40AAD">
                              <w:pPr>
                                <w:pBdr>
                                  <w:top w:val="single" w:sz="4" w:space="1" w:color="auto"/>
                                  <w:left w:val="single" w:sz="4" w:space="4" w:color="auto"/>
                                  <w:bottom w:val="single" w:sz="4" w:space="1" w:color="auto"/>
                                  <w:right w:val="single" w:sz="4" w:space="4" w:color="auto"/>
                                </w:pBdr>
                                <w:rPr>
                                  <w:rFonts w:ascii="Verdana" w:hAnsi="Verdana"/>
                                  <w:sz w:val="18"/>
                                  <w:szCs w:val="18"/>
                                </w:rPr>
                              </w:pPr>
                              <w:r w:rsidRPr="002654E3">
                                <w:rPr>
                                  <w:rFonts w:ascii="Verdana" w:hAnsi="Verdana"/>
                                  <w:sz w:val="18"/>
                                  <w:szCs w:val="18"/>
                                </w:rPr>
                                <w:t>LB S. 2</w:t>
                              </w:r>
                              <w:r w:rsidR="00376420">
                                <w:rPr>
                                  <w:rFonts w:ascii="Verdana" w:hAnsi="Verdana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9B11949" id="Gruppierung 9" o:spid="_x0000_s1029" style="position:absolute;margin-left:406.65pt;margin-top:20.7pt;width:60.6pt;height:48.85pt;z-index:251666432;mso-width-relative:margin;mso-height-relative:margin" coordsize="7192,5357" o:gfxdata="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">
                <v:shape id="Bild 1063" o:spid="_x0000_s1030" type="#_x0000_t75" alt="Unbenannt2" href="../../../../H_Wo ist der Koordinatenursprung (lin. Fkt.)_H_su_02.doc" style="position:absolute;left:1574;width:3950;height:2755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" o:button="t">
                  <v:fill o:detectmouseclick="t"/>
                  <v:imagedata r:id="rId10" o:title="Unbenannt2"/>
                </v:shape>
                <v:shape id="Textfeld 11" o:spid="_x0000_s1031" type="#_x0000_t202" style="position:absolute;top:2946;width:7192;height:241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" filled="f" stroked="f">
                  <v:textbox>
                    <w:txbxContent>
                      <w:p w14:paraId="36F9C5AA" w14:textId="49572837" w:rsidR="00B40AAD" w:rsidRPr="002654E3" w:rsidRDefault="00B40AAD" w:rsidP="00B40AAD">
                        <w:pPr>
                          <w:pBdr>
                            <w:top w:val="single" w:sz="4" w:space="1" w:color="auto"/>
                            <w:left w:val="single" w:sz="4" w:space="4" w:color="auto"/>
                            <w:bottom w:val="single" w:sz="4" w:space="1" w:color="auto"/>
                            <w:right w:val="single" w:sz="4" w:space="4" w:color="auto"/>
                          </w:pBdr>
                          <w:rPr>
                            <w:rFonts w:ascii="Verdana" w:hAnsi="Verdana"/>
                            <w:sz w:val="18"/>
                            <w:szCs w:val="18"/>
                          </w:rPr>
                        </w:pPr>
                        <w:r w:rsidRPr="002654E3">
                          <w:rPr>
                            <w:rFonts w:ascii="Verdana" w:hAnsi="Verdana"/>
                            <w:sz w:val="18"/>
                            <w:szCs w:val="18"/>
                          </w:rPr>
                          <w:t>LB S. 2</w:t>
                        </w:r>
                        <w:r w:rsidR="00376420">
                          <w:rPr>
                            <w:rFonts w:ascii="Verdana" w:hAnsi="Verdana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</w:p>
    <w:p w14:paraId="34AEB38B" w14:textId="453F6671" w:rsidR="00B40AAD" w:rsidRPr="008172A3" w:rsidRDefault="00B40AAD" w:rsidP="00B40AAD">
      <w:pPr>
        <w:jc w:val="center"/>
        <w:rPr>
          <w:rFonts w:ascii="Verdana" w:hAnsi="Verdana"/>
          <w:i/>
          <w:sz w:val="8"/>
          <w:szCs w:val="8"/>
        </w:rPr>
      </w:pPr>
    </w:p>
    <w:p w14:paraId="2D2AB111" w14:textId="624BC0DB" w:rsidR="00B40AAD" w:rsidRDefault="00B40AAD" w:rsidP="00B40AAD">
      <w:pPr>
        <w:ind w:left="280" w:hanging="280"/>
        <w:rPr>
          <w:rFonts w:ascii="Verdana" w:hAnsi="Verdana"/>
          <w:sz w:val="18"/>
          <w:szCs w:val="18"/>
        </w:rPr>
      </w:pPr>
      <w:r w:rsidRPr="008172A3">
        <w:rPr>
          <w:rFonts w:ascii="Verdana" w:hAnsi="Verdana"/>
          <w:b/>
          <w:sz w:val="18"/>
          <w:szCs w:val="18"/>
        </w:rPr>
        <w:t>1</w:t>
      </w:r>
      <w:r>
        <w:rPr>
          <w:rFonts w:ascii="Verdana" w:hAnsi="Verdana"/>
          <w:sz w:val="18"/>
          <w:szCs w:val="18"/>
        </w:rPr>
        <w:tab/>
        <w:t>Der Graph der Kosinusfunktion ist bereits gezeichnet.</w:t>
      </w:r>
    </w:p>
    <w:p w14:paraId="59D79D49" w14:textId="3F632156" w:rsidR="00B40AAD" w:rsidRDefault="00376420" w:rsidP="00B40AAD">
      <w:pPr>
        <w:ind w:left="280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Skaliere</w:t>
      </w:r>
      <w:r w:rsidR="00B40AAD">
        <w:rPr>
          <w:rFonts w:ascii="Verdana" w:hAnsi="Verdana"/>
          <w:sz w:val="18"/>
          <w:szCs w:val="18"/>
        </w:rPr>
        <w:t xml:space="preserve"> zunä</w:t>
      </w:r>
      <w:r w:rsidR="00B40AAD" w:rsidRPr="002654E3">
        <w:rPr>
          <w:rFonts w:ascii="Verdana" w:hAnsi="Verdana"/>
          <w:sz w:val="18"/>
          <w:szCs w:val="18"/>
        </w:rPr>
        <w:t xml:space="preserve">chst die </w:t>
      </w:r>
      <w:r w:rsidR="00B40AAD" w:rsidRPr="00C90999">
        <w:rPr>
          <w:rFonts w:ascii="Verdana" w:hAnsi="Verdana"/>
          <w:i/>
          <w:sz w:val="18"/>
          <w:szCs w:val="18"/>
        </w:rPr>
        <w:t>x-</w:t>
      </w:r>
      <w:r w:rsidR="00B40AAD" w:rsidRPr="002654E3">
        <w:rPr>
          <w:rFonts w:ascii="Verdana" w:hAnsi="Verdana"/>
          <w:sz w:val="18"/>
          <w:szCs w:val="18"/>
        </w:rPr>
        <w:t xml:space="preserve"> bzw. die </w:t>
      </w:r>
      <w:r w:rsidR="00B40AAD" w:rsidRPr="00C90999">
        <w:rPr>
          <w:rFonts w:asciiTheme="majorHAnsi" w:hAnsiTheme="majorHAnsi"/>
          <w:szCs w:val="22"/>
        </w:rPr>
        <w:t>α</w:t>
      </w:r>
      <w:r w:rsidR="00B40AAD" w:rsidRPr="002654E3">
        <w:rPr>
          <w:rFonts w:ascii="Verdana" w:hAnsi="Verdana"/>
          <w:sz w:val="18"/>
          <w:szCs w:val="18"/>
        </w:rPr>
        <w:t xml:space="preserve"> -Achse.</w:t>
      </w:r>
      <w:r w:rsidR="00B40AAD">
        <w:rPr>
          <w:rFonts w:ascii="Verdana" w:hAnsi="Verdana"/>
          <w:sz w:val="18"/>
          <w:szCs w:val="18"/>
        </w:rPr>
        <w:t xml:space="preserve"> </w:t>
      </w:r>
    </w:p>
    <w:p w14:paraId="3FB9D7A1" w14:textId="77777777" w:rsidR="00B40AAD" w:rsidRDefault="00B40AAD" w:rsidP="00B40AAD">
      <w:pPr>
        <w:ind w:left="280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Zeichne den Graphen der Sinusfunktion mit einer anderen Farbe ein.</w:t>
      </w:r>
    </w:p>
    <w:p w14:paraId="57921AB9" w14:textId="70A074FF" w:rsidR="00B40AAD" w:rsidRDefault="00284C0B" w:rsidP="00B40AAD">
      <w:pPr>
        <w:ind w:left="280"/>
        <w:rPr>
          <w:rFonts w:ascii="Verdana" w:hAnsi="Verdana"/>
          <w:sz w:val="18"/>
          <w:szCs w:val="18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29D5A548" wp14:editId="78CAB911">
            <wp:simplePos x="0" y="0"/>
            <wp:positionH relativeFrom="column">
              <wp:posOffset>59690</wp:posOffset>
            </wp:positionH>
            <wp:positionV relativeFrom="paragraph">
              <wp:posOffset>97318</wp:posOffset>
            </wp:positionV>
            <wp:extent cx="5871458" cy="992680"/>
            <wp:effectExtent l="0" t="0" r="0" b="0"/>
            <wp:wrapNone/>
            <wp:docPr id="12" name="Bild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1458" cy="992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B17FFE1" w14:textId="791DA086" w:rsidR="00B40AAD" w:rsidRDefault="00B40AAD" w:rsidP="00B40AAD">
      <w:pPr>
        <w:ind w:left="280"/>
        <w:rPr>
          <w:rFonts w:ascii="Verdana" w:hAnsi="Verdana"/>
          <w:sz w:val="18"/>
          <w:szCs w:val="18"/>
        </w:rPr>
      </w:pPr>
    </w:p>
    <w:p w14:paraId="02C017F5" w14:textId="4944D4B1" w:rsidR="00B40AAD" w:rsidRDefault="00B40AAD" w:rsidP="00B40AAD">
      <w:pPr>
        <w:ind w:left="280"/>
        <w:rPr>
          <w:rFonts w:ascii="Verdana" w:hAnsi="Verdana"/>
          <w:sz w:val="18"/>
          <w:szCs w:val="18"/>
        </w:rPr>
      </w:pPr>
    </w:p>
    <w:p w14:paraId="1E63D4D8" w14:textId="77777777" w:rsidR="00B40AAD" w:rsidRDefault="00B40AAD" w:rsidP="00B40AAD">
      <w:pPr>
        <w:ind w:left="280"/>
        <w:rPr>
          <w:rFonts w:ascii="Verdana" w:hAnsi="Verdana"/>
          <w:sz w:val="18"/>
          <w:szCs w:val="18"/>
        </w:rPr>
      </w:pPr>
    </w:p>
    <w:p w14:paraId="76E916D8" w14:textId="77777777" w:rsidR="00B40AAD" w:rsidRDefault="00B40AAD" w:rsidP="00B40AAD">
      <w:pPr>
        <w:ind w:left="280"/>
        <w:rPr>
          <w:rFonts w:ascii="Verdana" w:hAnsi="Verdana"/>
          <w:sz w:val="18"/>
          <w:szCs w:val="18"/>
        </w:rPr>
      </w:pPr>
    </w:p>
    <w:p w14:paraId="671E4C09" w14:textId="77777777" w:rsidR="00B40AAD" w:rsidRPr="009E4D46" w:rsidRDefault="00B40AAD" w:rsidP="00B40AAD">
      <w:pPr>
        <w:ind w:left="280"/>
        <w:rPr>
          <w:rFonts w:ascii="Verdana" w:hAnsi="Verdana"/>
          <w:bCs w:val="0"/>
          <w:sz w:val="18"/>
          <w:szCs w:val="18"/>
        </w:rPr>
      </w:pPr>
    </w:p>
    <w:p w14:paraId="1057E0F2" w14:textId="77777777" w:rsidR="00B40AAD" w:rsidRPr="009E4D46" w:rsidRDefault="00B40AAD" w:rsidP="00B40AAD">
      <w:pPr>
        <w:rPr>
          <w:rFonts w:ascii="Verdana" w:hAnsi="Verdana"/>
          <w:bCs w:val="0"/>
          <w:sz w:val="18"/>
          <w:szCs w:val="18"/>
        </w:rPr>
      </w:pPr>
    </w:p>
    <w:p w14:paraId="165D5811" w14:textId="77777777" w:rsidR="00B40AAD" w:rsidRDefault="00B40AAD" w:rsidP="00B40AAD">
      <w:pPr>
        <w:rPr>
          <w:rFonts w:ascii="Verdana" w:hAnsi="Verdana"/>
          <w:sz w:val="18"/>
          <w:szCs w:val="18"/>
        </w:rPr>
      </w:pPr>
    </w:p>
    <w:p w14:paraId="160847D7" w14:textId="7DA5FCDF" w:rsidR="00B40AAD" w:rsidRDefault="00B40AAD" w:rsidP="00B40AAD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t>2</w:t>
      </w:r>
      <w:r>
        <w:rPr>
          <w:rFonts w:ascii="Verdana" w:hAnsi="Verdana"/>
          <w:sz w:val="18"/>
          <w:szCs w:val="18"/>
        </w:rPr>
        <w:tab/>
        <w:t>Vervollständige die Tabelle.</w:t>
      </w:r>
    </w:p>
    <w:p w14:paraId="63E2EAD9" w14:textId="77777777" w:rsidR="00C97327" w:rsidRPr="00C97327" w:rsidRDefault="00C97327" w:rsidP="00B40AAD">
      <w:pPr>
        <w:rPr>
          <w:rFonts w:ascii="Verdana" w:hAnsi="Verdana"/>
          <w:sz w:val="8"/>
          <w:szCs w:val="8"/>
        </w:rPr>
      </w:pPr>
    </w:p>
    <w:tbl>
      <w:tblPr>
        <w:tblStyle w:val="Tabellenraster"/>
        <w:tblW w:w="0" w:type="auto"/>
        <w:jc w:val="center"/>
        <w:tblLook w:val="04A0" w:firstRow="1" w:lastRow="0" w:firstColumn="1" w:lastColumn="0" w:noHBand="0" w:noVBand="1"/>
      </w:tblPr>
      <w:tblGrid>
        <w:gridCol w:w="2290"/>
        <w:gridCol w:w="2290"/>
        <w:gridCol w:w="2290"/>
        <w:gridCol w:w="2290"/>
      </w:tblGrid>
      <w:tr w:rsidR="00C97327" w14:paraId="2F254A32" w14:textId="77777777" w:rsidTr="005C588F">
        <w:trPr>
          <w:trHeight w:hRule="exact" w:val="454"/>
          <w:jc w:val="center"/>
        </w:trPr>
        <w:tc>
          <w:tcPr>
            <w:tcW w:w="2290" w:type="dxa"/>
            <w:vAlign w:val="center"/>
          </w:tcPr>
          <w:p w14:paraId="5E73D0F4" w14:textId="77777777" w:rsidR="00C97327" w:rsidRDefault="00C97327" w:rsidP="005C588F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Definitionsbereich</w:t>
            </w:r>
          </w:p>
        </w:tc>
        <w:tc>
          <w:tcPr>
            <w:tcW w:w="2290" w:type="dxa"/>
            <w:vAlign w:val="center"/>
          </w:tcPr>
          <w:p w14:paraId="1C23FDC8" w14:textId="77777777" w:rsidR="00C97327" w:rsidRDefault="00C97327" w:rsidP="005C588F">
            <w:pPr>
              <w:jc w:val="center"/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290" w:type="dxa"/>
            <w:vAlign w:val="center"/>
          </w:tcPr>
          <w:p w14:paraId="2BCB9821" w14:textId="77777777" w:rsidR="00C97327" w:rsidRDefault="00C97327" w:rsidP="005C588F">
            <w:pPr>
              <w:jc w:val="center"/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290" w:type="dxa"/>
            <w:vAlign w:val="center"/>
          </w:tcPr>
          <w:p w14:paraId="3C9805DA" w14:textId="77777777" w:rsidR="00C97327" w:rsidRDefault="00C97327" w:rsidP="005C588F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Symmetrie</w:t>
            </w:r>
          </w:p>
        </w:tc>
      </w:tr>
      <w:tr w:rsidR="00C97327" w14:paraId="021BEC20" w14:textId="77777777" w:rsidTr="005C588F">
        <w:trPr>
          <w:trHeight w:hRule="exact" w:val="567"/>
          <w:jc w:val="center"/>
        </w:trPr>
        <w:tc>
          <w:tcPr>
            <w:tcW w:w="2290" w:type="dxa"/>
            <w:vAlign w:val="center"/>
          </w:tcPr>
          <w:p w14:paraId="449C3D60" w14:textId="77777777" w:rsidR="00C97327" w:rsidRDefault="00C97327" w:rsidP="005C588F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290" w:type="dxa"/>
            <w:vAlign w:val="center"/>
          </w:tcPr>
          <w:p w14:paraId="38EB6437" w14:textId="77777777" w:rsidR="00C97327" w:rsidRDefault="00BB5B48" w:rsidP="005C588F">
            <w:pPr>
              <w:rPr>
                <w:rFonts w:ascii="Verdana" w:hAnsi="Verdana"/>
                <w:sz w:val="18"/>
                <w:szCs w:val="18"/>
              </w:rPr>
            </w:pPr>
            <w:r w:rsidRPr="00423032">
              <w:rPr>
                <w:rFonts w:ascii="Verdana" w:hAnsi="Verdana"/>
                <w:noProof/>
                <w:position w:val="-8"/>
                <w:sz w:val="18"/>
                <w:szCs w:val="18"/>
              </w:rPr>
              <w:object w:dxaOrig="900" w:dyaOrig="260" w14:anchorId="7A3CAB15">
                <v:shape id="_x0000_i1028" type="#_x0000_t75" alt="" style="width:45.55pt;height:13.5pt;mso-width-percent:0;mso-height-percent:0;mso-width-percent:0;mso-height-percent:0" o:ole="">
                  <v:imagedata r:id="rId71" o:title=""/>
                </v:shape>
                <o:OLEObject Type="Embed" ProgID="Equation.DSMT4" ShapeID="_x0000_i1028" DrawAspect="Content" ObjectID="_1838570658" r:id="rId104"/>
              </w:object>
            </w:r>
          </w:p>
        </w:tc>
        <w:tc>
          <w:tcPr>
            <w:tcW w:w="2290" w:type="dxa"/>
            <w:vAlign w:val="center"/>
          </w:tcPr>
          <w:p w14:paraId="397071BD" w14:textId="77777777" w:rsidR="00C97327" w:rsidRDefault="00BB5B48" w:rsidP="005C588F">
            <w:pPr>
              <w:rPr>
                <w:rFonts w:ascii="Verdana" w:hAnsi="Verdana"/>
                <w:sz w:val="18"/>
                <w:szCs w:val="18"/>
              </w:rPr>
            </w:pPr>
            <w:r w:rsidRPr="00423032">
              <w:rPr>
                <w:rFonts w:ascii="Verdana" w:hAnsi="Verdana"/>
                <w:noProof/>
                <w:position w:val="-8"/>
                <w:sz w:val="18"/>
                <w:szCs w:val="18"/>
              </w:rPr>
              <w:object w:dxaOrig="740" w:dyaOrig="260" w14:anchorId="4CBC3B3B">
                <v:shape id="_x0000_i1027" type="#_x0000_t75" alt="" style="width:37.15pt;height:13.5pt;mso-width-percent:0;mso-height-percent:0;mso-width-percent:0;mso-height-percent:0" o:ole="">
                  <v:imagedata r:id="rId73" o:title=""/>
                </v:shape>
                <o:OLEObject Type="Embed" ProgID="Equation.DSMT4" ShapeID="_x0000_i1027" DrawAspect="Content" ObjectID="_1838570659" r:id="rId105"/>
              </w:object>
            </w:r>
          </w:p>
        </w:tc>
        <w:tc>
          <w:tcPr>
            <w:tcW w:w="2290" w:type="dxa"/>
            <w:vAlign w:val="center"/>
          </w:tcPr>
          <w:p w14:paraId="29C83EBF" w14:textId="77777777" w:rsidR="00C97327" w:rsidRDefault="00C97327" w:rsidP="005C588F">
            <w:pPr>
              <w:rPr>
                <w:rFonts w:ascii="Verdana" w:hAnsi="Verdana"/>
                <w:sz w:val="18"/>
                <w:szCs w:val="18"/>
              </w:rPr>
            </w:pPr>
          </w:p>
        </w:tc>
      </w:tr>
      <w:tr w:rsidR="00C97327" w14:paraId="5F60494B" w14:textId="77777777" w:rsidTr="005C588F">
        <w:trPr>
          <w:trHeight w:hRule="exact" w:val="113"/>
          <w:jc w:val="center"/>
        </w:trPr>
        <w:tc>
          <w:tcPr>
            <w:tcW w:w="9160" w:type="dxa"/>
            <w:gridSpan w:val="4"/>
            <w:shd w:val="clear" w:color="auto" w:fill="808080" w:themeFill="background1" w:themeFillShade="80"/>
            <w:vAlign w:val="center"/>
          </w:tcPr>
          <w:p w14:paraId="043E26B9" w14:textId="77777777" w:rsidR="00C97327" w:rsidRDefault="00C97327" w:rsidP="005C588F">
            <w:pPr>
              <w:rPr>
                <w:rFonts w:ascii="Verdana" w:hAnsi="Verdana"/>
                <w:sz w:val="18"/>
                <w:szCs w:val="18"/>
              </w:rPr>
            </w:pPr>
          </w:p>
        </w:tc>
      </w:tr>
      <w:tr w:rsidR="00C97327" w14:paraId="6D3910CC" w14:textId="77777777" w:rsidTr="005C588F">
        <w:trPr>
          <w:trHeight w:hRule="exact" w:val="454"/>
          <w:jc w:val="center"/>
        </w:trPr>
        <w:tc>
          <w:tcPr>
            <w:tcW w:w="2290" w:type="dxa"/>
            <w:vAlign w:val="center"/>
          </w:tcPr>
          <w:p w14:paraId="0BE8BB06" w14:textId="77777777" w:rsidR="00C97327" w:rsidRDefault="00C97327" w:rsidP="005C588F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monoton fallend</w:t>
            </w:r>
          </w:p>
        </w:tc>
        <w:tc>
          <w:tcPr>
            <w:tcW w:w="2290" w:type="dxa"/>
            <w:vAlign w:val="center"/>
          </w:tcPr>
          <w:p w14:paraId="7A5B983D" w14:textId="77777777" w:rsidR="00C97327" w:rsidRDefault="00C97327" w:rsidP="005C588F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monoton wachsend</w:t>
            </w:r>
          </w:p>
        </w:tc>
        <w:tc>
          <w:tcPr>
            <w:tcW w:w="2290" w:type="dxa"/>
            <w:vAlign w:val="center"/>
          </w:tcPr>
          <w:p w14:paraId="26EC4BCE" w14:textId="77777777" w:rsidR="00C97327" w:rsidRDefault="00C97327" w:rsidP="005C588F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Tiefpunkte</w:t>
            </w:r>
          </w:p>
        </w:tc>
        <w:tc>
          <w:tcPr>
            <w:tcW w:w="2290" w:type="dxa"/>
            <w:vAlign w:val="center"/>
          </w:tcPr>
          <w:p w14:paraId="5224EA30" w14:textId="77777777" w:rsidR="00C97327" w:rsidRDefault="00C97327" w:rsidP="005C588F">
            <w:pPr>
              <w:jc w:val="center"/>
              <w:rPr>
                <w:rFonts w:ascii="Verdana" w:hAnsi="Verdana"/>
                <w:sz w:val="18"/>
                <w:szCs w:val="18"/>
              </w:rPr>
            </w:pPr>
          </w:p>
        </w:tc>
      </w:tr>
      <w:tr w:rsidR="00C97327" w14:paraId="3C41FC9E" w14:textId="77777777" w:rsidTr="005C588F">
        <w:trPr>
          <w:trHeight w:hRule="exact" w:val="567"/>
          <w:jc w:val="center"/>
        </w:trPr>
        <w:tc>
          <w:tcPr>
            <w:tcW w:w="2290" w:type="dxa"/>
            <w:vAlign w:val="center"/>
          </w:tcPr>
          <w:p w14:paraId="41464863" w14:textId="77777777" w:rsidR="00C97327" w:rsidRDefault="00C97327" w:rsidP="005C588F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z.B.</w:t>
            </w:r>
          </w:p>
        </w:tc>
        <w:tc>
          <w:tcPr>
            <w:tcW w:w="2290" w:type="dxa"/>
            <w:vAlign w:val="center"/>
          </w:tcPr>
          <w:p w14:paraId="4053D58E" w14:textId="77777777" w:rsidR="00C97327" w:rsidRDefault="00C97327" w:rsidP="005C588F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z.B.</w:t>
            </w:r>
          </w:p>
        </w:tc>
        <w:tc>
          <w:tcPr>
            <w:tcW w:w="2290" w:type="dxa"/>
            <w:vAlign w:val="center"/>
          </w:tcPr>
          <w:p w14:paraId="6B348F63" w14:textId="77777777" w:rsidR="00C97327" w:rsidRDefault="00C97327" w:rsidP="005C588F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z.B.</w:t>
            </w:r>
          </w:p>
        </w:tc>
        <w:tc>
          <w:tcPr>
            <w:tcW w:w="2290" w:type="dxa"/>
            <w:vAlign w:val="center"/>
          </w:tcPr>
          <w:p w14:paraId="5A6DAAE5" w14:textId="77777777" w:rsidR="00C97327" w:rsidRDefault="00BB5B48" w:rsidP="005C588F">
            <w:pPr>
              <w:rPr>
                <w:rFonts w:ascii="Verdana" w:hAnsi="Verdana"/>
                <w:sz w:val="18"/>
                <w:szCs w:val="18"/>
              </w:rPr>
            </w:pPr>
            <w:r w:rsidRPr="00D10FEC">
              <w:rPr>
                <w:rFonts w:ascii="Verdana" w:hAnsi="Verdana"/>
                <w:noProof/>
                <w:position w:val="-16"/>
                <w:sz w:val="18"/>
                <w:szCs w:val="18"/>
              </w:rPr>
              <w:object w:dxaOrig="920" w:dyaOrig="420" w14:anchorId="58087E16">
                <v:shape id="_x0000_i1026" type="#_x0000_t75" alt="" style="width:46.15pt;height:21.4pt;mso-width-percent:0;mso-height-percent:0;mso-width-percent:0;mso-height-percent:0" o:ole="">
                  <v:imagedata r:id="rId91" o:title=""/>
                </v:shape>
                <o:OLEObject Type="Embed" ProgID="Equation.DSMT4" ShapeID="_x0000_i1026" DrawAspect="Content" ObjectID="_1838570660" r:id="rId106"/>
              </w:object>
            </w:r>
            <w:r w:rsidR="00C97327">
              <w:rPr>
                <w:rFonts w:ascii="Verdana" w:hAnsi="Verdana"/>
                <w:sz w:val="18"/>
                <w:szCs w:val="18"/>
              </w:rPr>
              <w:t>,</w:t>
            </w:r>
            <w:r w:rsidRPr="00D10FEC">
              <w:rPr>
                <w:rFonts w:ascii="Verdana" w:hAnsi="Verdana"/>
                <w:noProof/>
                <w:position w:val="-16"/>
                <w:sz w:val="18"/>
                <w:szCs w:val="18"/>
              </w:rPr>
              <w:object w:dxaOrig="800" w:dyaOrig="420" w14:anchorId="73B81947">
                <v:shape id="_x0000_i1025" type="#_x0000_t75" alt="" style="width:39.95pt;height:21.4pt;mso-width-percent:0;mso-height-percent:0;mso-width-percent:0;mso-height-percent:0" o:ole="">
                  <v:imagedata r:id="rId93" o:title=""/>
                </v:shape>
                <o:OLEObject Type="Embed" ProgID="Equation.DSMT4" ShapeID="_x0000_i1025" DrawAspect="Content" ObjectID="_1838570661" r:id="rId107"/>
              </w:object>
            </w:r>
          </w:p>
        </w:tc>
      </w:tr>
    </w:tbl>
    <w:p w14:paraId="24D1097F" w14:textId="77777777" w:rsidR="00B40AAD" w:rsidRPr="00284C0B" w:rsidRDefault="00B40AAD" w:rsidP="00B40AAD">
      <w:pPr>
        <w:rPr>
          <w:rFonts w:ascii="Verdana" w:hAnsi="Verdana"/>
          <w:sz w:val="8"/>
          <w:szCs w:val="8"/>
        </w:rPr>
      </w:pPr>
    </w:p>
    <w:p w14:paraId="026616A5" w14:textId="77777777" w:rsidR="00B40AAD" w:rsidRDefault="00B40AAD" w:rsidP="00284C0B">
      <w:pPr>
        <w:spacing w:line="360" w:lineRule="auto"/>
        <w:rPr>
          <w:rFonts w:ascii="Verdana" w:hAnsi="Verdana"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t>3</w:t>
      </w:r>
      <w:r>
        <w:rPr>
          <w:rFonts w:ascii="Verdana" w:hAnsi="Verdana"/>
          <w:sz w:val="18"/>
          <w:szCs w:val="18"/>
        </w:rPr>
        <w:tab/>
        <w:t>Für den Zusammenhang zwischen Sinus - und Kosinusfunktion gilt:</w:t>
      </w:r>
    </w:p>
    <w:p w14:paraId="217F72B0" w14:textId="77777777" w:rsidR="00B40AAD" w:rsidRPr="00B40AAD" w:rsidRDefault="00B40AAD" w:rsidP="00284C0B">
      <w:pPr>
        <w:pStyle w:val="Listenabsatz"/>
        <w:numPr>
          <w:ilvl w:val="0"/>
          <w:numId w:val="3"/>
        </w:numPr>
        <w:spacing w:line="360" w:lineRule="auto"/>
        <w:ind w:left="284" w:hanging="284"/>
        <w:rPr>
          <w:rFonts w:ascii="Verdana" w:hAnsi="Verdana"/>
          <w:i/>
          <w:sz w:val="18"/>
          <w:szCs w:val="18"/>
        </w:rPr>
      </w:pPr>
      <w:r w:rsidRPr="00B40AAD">
        <w:rPr>
          <w:rFonts w:ascii="Verdana" w:hAnsi="Verdana"/>
          <w:i/>
          <w:sz w:val="18"/>
          <w:szCs w:val="18"/>
          <w:shd w:val="clear" w:color="auto" w:fill="FFFFFF"/>
        </w:rPr>
        <w:t>Wenn man den Graphen der Kosinusfunktion um</w:t>
      </w:r>
      <w:r w:rsidRPr="00B40AAD">
        <w:rPr>
          <w:rStyle w:val="apple-converted-space"/>
          <w:rFonts w:ascii="Verdana" w:hAnsi="Verdana"/>
          <w:i/>
          <w:color w:val="333333"/>
          <w:sz w:val="18"/>
          <w:szCs w:val="18"/>
          <w:shd w:val="clear" w:color="auto" w:fill="FFFFFF"/>
        </w:rPr>
        <w:t> </w:t>
      </w:r>
      <w:r w:rsidRPr="00B40AAD">
        <w:rPr>
          <w:rStyle w:val="mn"/>
          <w:rFonts w:ascii="Verdana" w:hAnsi="Verdana" w:cs="STIXGeneral-Regular"/>
          <w:i/>
          <w:color w:val="333333"/>
          <w:sz w:val="18"/>
          <w:szCs w:val="18"/>
          <w:bdr w:val="none" w:sz="0" w:space="0" w:color="auto" w:frame="1"/>
        </w:rPr>
        <w:t>______</w:t>
      </w:r>
      <w:r>
        <w:rPr>
          <w:rStyle w:val="mn"/>
          <w:rFonts w:ascii="Verdana" w:hAnsi="Verdana" w:cs="STIXGeneral-Regular"/>
          <w:i/>
          <w:color w:val="333333"/>
          <w:sz w:val="18"/>
          <w:szCs w:val="18"/>
          <w:bdr w:val="none" w:sz="0" w:space="0" w:color="auto" w:frame="1"/>
        </w:rPr>
        <w:t>_</w:t>
      </w:r>
      <w:r w:rsidRPr="00B40AAD">
        <w:rPr>
          <w:rStyle w:val="mn"/>
          <w:rFonts w:ascii="Verdana" w:hAnsi="Verdana" w:cs="STIXGeneral-Regular"/>
          <w:i/>
          <w:color w:val="333333"/>
          <w:sz w:val="18"/>
          <w:szCs w:val="18"/>
          <w:bdr w:val="none" w:sz="0" w:space="0" w:color="auto" w:frame="1"/>
        </w:rPr>
        <w:t>_</w:t>
      </w:r>
      <w:r w:rsidRPr="00B40AAD">
        <w:rPr>
          <w:rStyle w:val="apple-converted-space"/>
          <w:rFonts w:ascii="Verdana" w:hAnsi="Verdana"/>
          <w:i/>
          <w:color w:val="333333"/>
          <w:sz w:val="18"/>
          <w:szCs w:val="18"/>
          <w:shd w:val="clear" w:color="auto" w:fill="FFFFFF"/>
        </w:rPr>
        <w:t> </w:t>
      </w:r>
      <w:r w:rsidRPr="00B40AAD">
        <w:rPr>
          <w:rFonts w:ascii="Verdana" w:hAnsi="Verdana"/>
          <w:i/>
          <w:sz w:val="18"/>
          <w:szCs w:val="18"/>
          <w:shd w:val="clear" w:color="auto" w:fill="FFFFFF"/>
        </w:rPr>
        <w:t>nach links oder um</w:t>
      </w:r>
      <w:r w:rsidRPr="00B40AAD">
        <w:rPr>
          <w:rStyle w:val="apple-converted-space"/>
          <w:rFonts w:ascii="Verdana" w:hAnsi="Verdana"/>
          <w:i/>
          <w:color w:val="333333"/>
          <w:sz w:val="18"/>
          <w:szCs w:val="18"/>
          <w:shd w:val="clear" w:color="auto" w:fill="FFFFFF"/>
        </w:rPr>
        <w:t> </w:t>
      </w:r>
      <w:r w:rsidRPr="00B40AAD">
        <w:rPr>
          <w:rStyle w:val="mi"/>
          <w:rFonts w:ascii="Verdana" w:hAnsi="Verdana" w:cs="STIXGeneral-Italic"/>
          <w:i/>
          <w:color w:val="333333"/>
          <w:sz w:val="18"/>
          <w:szCs w:val="18"/>
          <w:bdr w:val="none" w:sz="0" w:space="0" w:color="auto" w:frame="1"/>
        </w:rPr>
        <w:t>______</w:t>
      </w:r>
      <w:r>
        <w:rPr>
          <w:rStyle w:val="mi"/>
          <w:rFonts w:ascii="Verdana" w:hAnsi="Verdana" w:cs="STIXGeneral-Italic"/>
          <w:i/>
          <w:color w:val="333333"/>
          <w:sz w:val="18"/>
          <w:szCs w:val="18"/>
          <w:bdr w:val="none" w:sz="0" w:space="0" w:color="auto" w:frame="1"/>
        </w:rPr>
        <w:t>__</w:t>
      </w:r>
      <w:r w:rsidRPr="00B40AAD">
        <w:rPr>
          <w:rStyle w:val="apple-converted-space"/>
          <w:rFonts w:ascii="Verdana" w:hAnsi="Verdana"/>
          <w:i/>
          <w:color w:val="333333"/>
          <w:sz w:val="18"/>
          <w:szCs w:val="18"/>
          <w:shd w:val="clear" w:color="auto" w:fill="FFFFFF"/>
        </w:rPr>
        <w:t> </w:t>
      </w:r>
      <w:r w:rsidRPr="00B40AAD">
        <w:rPr>
          <w:rFonts w:ascii="Verdana" w:hAnsi="Verdana"/>
          <w:i/>
          <w:sz w:val="18"/>
          <w:szCs w:val="18"/>
          <w:shd w:val="clear" w:color="auto" w:fill="FFFFFF"/>
        </w:rPr>
        <w:t>nach rechts verschiebt, ist er deckungsgleich mit dem Graphen der Sinusfunktion.</w:t>
      </w:r>
    </w:p>
    <w:p w14:paraId="189A9BCF" w14:textId="2A1524B5" w:rsidR="00B40AAD" w:rsidRPr="00B40AAD" w:rsidRDefault="00B40AAD" w:rsidP="00284C0B">
      <w:pPr>
        <w:pStyle w:val="Listenabsatz"/>
        <w:numPr>
          <w:ilvl w:val="0"/>
          <w:numId w:val="3"/>
        </w:numPr>
        <w:spacing w:line="360" w:lineRule="auto"/>
        <w:ind w:left="284" w:hanging="284"/>
        <w:rPr>
          <w:rFonts w:ascii="Verdana" w:hAnsi="Verdana"/>
          <w:i/>
          <w:sz w:val="18"/>
          <w:szCs w:val="18"/>
        </w:rPr>
      </w:pPr>
      <w:r w:rsidRPr="00B40AAD">
        <w:rPr>
          <w:rFonts w:ascii="Verdana" w:hAnsi="Verdana"/>
          <w:i/>
          <w:sz w:val="18"/>
          <w:szCs w:val="18"/>
          <w:shd w:val="clear" w:color="auto" w:fill="FFFFFF"/>
        </w:rPr>
        <w:t>Wenn man den</w:t>
      </w:r>
      <w:r w:rsidRPr="00B40AAD">
        <w:rPr>
          <w:rStyle w:val="apple-converted-space"/>
          <w:rFonts w:ascii="Verdana" w:hAnsi="Verdana"/>
          <w:i/>
          <w:sz w:val="18"/>
          <w:szCs w:val="18"/>
          <w:shd w:val="clear" w:color="auto" w:fill="FFFFFF"/>
        </w:rPr>
        <w:t> </w:t>
      </w:r>
      <w:hyperlink r:id="rId108" w:history="1">
        <w:r w:rsidRPr="00B40AAD">
          <w:rPr>
            <w:rStyle w:val="Hyperlink"/>
            <w:rFonts w:ascii="Verdana" w:hAnsi="Verdana"/>
            <w:i/>
            <w:color w:val="auto"/>
            <w:sz w:val="18"/>
            <w:szCs w:val="18"/>
            <w:u w:val="none"/>
          </w:rPr>
          <w:t>Graphen</w:t>
        </w:r>
      </w:hyperlink>
      <w:r w:rsidRPr="00B40AAD">
        <w:rPr>
          <w:rStyle w:val="apple-converted-space"/>
          <w:rFonts w:ascii="Verdana" w:hAnsi="Verdana"/>
          <w:i/>
          <w:sz w:val="18"/>
          <w:szCs w:val="18"/>
          <w:shd w:val="clear" w:color="auto" w:fill="FFFFFF"/>
        </w:rPr>
        <w:t> </w:t>
      </w:r>
      <w:r w:rsidRPr="00B40AAD">
        <w:rPr>
          <w:rFonts w:ascii="Verdana" w:hAnsi="Verdana"/>
          <w:i/>
          <w:sz w:val="18"/>
          <w:szCs w:val="18"/>
          <w:shd w:val="clear" w:color="auto" w:fill="FFFFFF"/>
        </w:rPr>
        <w:t>der Sinusfunktion um</w:t>
      </w:r>
      <w:r w:rsidRPr="00B40AAD">
        <w:rPr>
          <w:rStyle w:val="apple-converted-space"/>
          <w:rFonts w:ascii="Verdana" w:hAnsi="Verdana"/>
          <w:i/>
          <w:color w:val="333333"/>
          <w:sz w:val="18"/>
          <w:szCs w:val="18"/>
          <w:shd w:val="clear" w:color="auto" w:fill="FFFFFF"/>
        </w:rPr>
        <w:t> </w:t>
      </w:r>
      <w:r w:rsidRPr="00B40AAD">
        <w:rPr>
          <w:rStyle w:val="mn"/>
          <w:rFonts w:ascii="Verdana" w:hAnsi="Verdana" w:cs="STIXGeneral-Regular"/>
          <w:i/>
          <w:color w:val="333333"/>
          <w:sz w:val="18"/>
          <w:szCs w:val="18"/>
          <w:bdr w:val="none" w:sz="0" w:space="0" w:color="auto" w:frame="1"/>
        </w:rPr>
        <w:t>________</w:t>
      </w:r>
      <w:r w:rsidRPr="00B40AAD">
        <w:rPr>
          <w:rStyle w:val="apple-converted-space"/>
          <w:rFonts w:ascii="Verdana" w:hAnsi="Verdana"/>
          <w:i/>
          <w:color w:val="333333"/>
          <w:sz w:val="18"/>
          <w:szCs w:val="18"/>
          <w:shd w:val="clear" w:color="auto" w:fill="FFFFFF"/>
        </w:rPr>
        <w:t> </w:t>
      </w:r>
      <w:r w:rsidRPr="00B40AAD">
        <w:rPr>
          <w:rStyle w:val="apple-converted-space"/>
          <w:rFonts w:ascii="Verdana" w:hAnsi="Verdana"/>
          <w:i/>
          <w:sz w:val="18"/>
          <w:szCs w:val="18"/>
          <w:shd w:val="clear" w:color="auto" w:fill="FFFFFF"/>
        </w:rPr>
        <w:t> </w:t>
      </w:r>
      <w:r w:rsidRPr="00B40AAD">
        <w:rPr>
          <w:rFonts w:ascii="Verdana" w:hAnsi="Verdana"/>
          <w:i/>
          <w:sz w:val="18"/>
          <w:szCs w:val="18"/>
          <w:shd w:val="clear" w:color="auto" w:fill="FFFFFF"/>
        </w:rPr>
        <w:t>nach links oder um</w:t>
      </w:r>
      <w:r w:rsidRPr="00B40AAD">
        <w:rPr>
          <w:rStyle w:val="apple-converted-space"/>
          <w:rFonts w:ascii="Verdana" w:hAnsi="Verdana"/>
          <w:i/>
          <w:color w:val="333333"/>
          <w:sz w:val="18"/>
          <w:szCs w:val="18"/>
          <w:shd w:val="clear" w:color="auto" w:fill="FFFFFF"/>
        </w:rPr>
        <w:t> </w:t>
      </w:r>
      <w:r w:rsidRPr="00B40AAD">
        <w:rPr>
          <w:rStyle w:val="mn"/>
          <w:rFonts w:ascii="Verdana" w:hAnsi="Verdana" w:cs="STIXGeneral-Regular"/>
          <w:i/>
          <w:color w:val="333333"/>
          <w:sz w:val="18"/>
          <w:szCs w:val="18"/>
          <w:bdr w:val="none" w:sz="0" w:space="0" w:color="auto" w:frame="1"/>
        </w:rPr>
        <w:t>________</w:t>
      </w:r>
      <w:r w:rsidRPr="00B40AAD">
        <w:rPr>
          <w:rStyle w:val="apple-converted-space"/>
          <w:rFonts w:ascii="Verdana" w:hAnsi="Verdana"/>
          <w:i/>
          <w:color w:val="333333"/>
          <w:sz w:val="18"/>
          <w:szCs w:val="18"/>
          <w:shd w:val="clear" w:color="auto" w:fill="FFFFFF"/>
        </w:rPr>
        <w:t> </w:t>
      </w:r>
      <w:r w:rsidRPr="00B40AAD">
        <w:rPr>
          <w:rFonts w:ascii="Verdana" w:hAnsi="Verdana"/>
          <w:i/>
          <w:sz w:val="18"/>
          <w:szCs w:val="18"/>
          <w:shd w:val="clear" w:color="auto" w:fill="FFFFFF"/>
        </w:rPr>
        <w:t>nach rechts verschiebt, ist er deckungsgleich mit dem Graphen der Kosinusfunktion.</w:t>
      </w:r>
    </w:p>
    <w:sectPr w:rsidR="00B40AAD" w:rsidRPr="00B40AAD" w:rsidSect="002831A1">
      <w:headerReference w:type="default" r:id="rId109"/>
      <w:footerReference w:type="default" r:id="rId110"/>
      <w:pgSz w:w="11900" w:h="16820" w:code="9"/>
      <w:pgMar w:top="426" w:right="1440" w:bottom="567" w:left="1440" w:header="567" w:footer="567" w:gutter="0"/>
      <w:cols w:space="708"/>
      <w:noEndnote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B8EC068" w14:textId="77777777" w:rsidR="00BB5B48" w:rsidRDefault="00BB5B48">
      <w:r>
        <w:separator/>
      </w:r>
    </w:p>
  </w:endnote>
  <w:endnote w:type="continuationSeparator" w:id="0">
    <w:p w14:paraId="6E3BB851" w14:textId="77777777" w:rsidR="00BB5B48" w:rsidRDefault="00BB5B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00500000000000000"/>
    <w:charset w:val="00"/>
    <w:family w:val="auto"/>
    <w:pitch w:val="variable"/>
    <w:sig w:usb0="E00002FF" w:usb1="5000205A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TIXGeneral-Regular">
    <w:panose1 w:val="00000000000000000000"/>
    <w:charset w:val="00"/>
    <w:family w:val="auto"/>
    <w:pitch w:val="variable"/>
    <w:sig w:usb0="A00002FF" w:usb1="4203FDFF" w:usb2="02000020" w:usb3="00000000" w:csb0="800001FF" w:csb1="00000000"/>
  </w:font>
  <w:font w:name="STIXGeneral-Italic">
    <w:panose1 w:val="00000000000000000000"/>
    <w:charset w:val="00"/>
    <w:family w:val="auto"/>
    <w:pitch w:val="variable"/>
    <w:sig w:usb0="A00002BF" w:usb1="42000D4E" w:usb2="02000000" w:usb3="00000000" w:csb0="8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1030C13" w14:textId="77777777" w:rsidR="00B40AAD" w:rsidRPr="000B4937" w:rsidRDefault="00B40AAD" w:rsidP="00634884">
    <w:pPr>
      <w:pStyle w:val="Fuzeile"/>
      <w:rPr>
        <w:sz w:val="18"/>
        <w:szCs w:val="18"/>
      </w:rPr>
    </w:pPr>
  </w:p>
  <w:tbl>
    <w:tblPr>
      <w:tblpPr w:leftFromText="141" w:rightFromText="141" w:vertAnchor="text" w:horzAnchor="page" w:tblpX="1549" w:tblpY="-96"/>
      <w:tblW w:w="5000" w:type="pct"/>
      <w:tblBorders>
        <w:top w:val="single" w:sz="18" w:space="0" w:color="808080"/>
        <w:insideV w:val="single" w:sz="18" w:space="0" w:color="808080"/>
      </w:tblBorders>
      <w:tblLook w:val="04A0" w:firstRow="1" w:lastRow="0" w:firstColumn="1" w:lastColumn="0" w:noHBand="0" w:noVBand="1"/>
    </w:tblPr>
    <w:tblGrid>
      <w:gridCol w:w="957"/>
      <w:gridCol w:w="8279"/>
    </w:tblGrid>
    <w:tr w:rsidR="00B40AAD" w:rsidRPr="000B4937" w14:paraId="7DB74B83" w14:textId="77777777" w:rsidTr="00B40AAD">
      <w:tc>
        <w:tcPr>
          <w:tcW w:w="957" w:type="dxa"/>
        </w:tcPr>
        <w:p w14:paraId="0C4B4115" w14:textId="39426ACA" w:rsidR="00B40AAD" w:rsidRPr="003E2EB0" w:rsidRDefault="00B40AAD" w:rsidP="00B40AAD">
          <w:pPr>
            <w:pStyle w:val="Fuzeile"/>
            <w:jc w:val="right"/>
            <w:rPr>
              <w:rFonts w:ascii="Verdana" w:hAnsi="Verdana"/>
              <w:b/>
              <w:color w:val="4F81BD"/>
              <w:sz w:val="16"/>
              <w:szCs w:val="16"/>
            </w:rPr>
          </w:pPr>
          <w:r>
            <w:rPr>
              <w:rFonts w:ascii="Verdana" w:hAnsi="Verdana"/>
              <w:sz w:val="16"/>
              <w:szCs w:val="16"/>
            </w:rPr>
            <w:t>2</w:t>
          </w:r>
        </w:p>
      </w:tc>
      <w:tc>
        <w:tcPr>
          <w:tcW w:w="8279" w:type="dxa"/>
        </w:tcPr>
        <w:p w14:paraId="3E0C6CD0" w14:textId="77777777" w:rsidR="00B40AAD" w:rsidRPr="003E2EB0" w:rsidRDefault="00B40AAD" w:rsidP="00B40AAD">
          <w:pPr>
            <w:pStyle w:val="Fuzeile"/>
            <w:rPr>
              <w:rFonts w:ascii="Verdana" w:hAnsi="Verdana"/>
              <w:sz w:val="16"/>
              <w:szCs w:val="16"/>
            </w:rPr>
          </w:pPr>
          <w:r w:rsidRPr="003E2EB0">
            <w:rPr>
              <w:rFonts w:ascii="Verdana" w:hAnsi="Verdana"/>
              <w:sz w:val="16"/>
              <w:szCs w:val="16"/>
            </w:rPr>
            <w:t xml:space="preserve">                                                   </w:t>
          </w:r>
          <w:r>
            <w:rPr>
              <w:rFonts w:ascii="Verdana" w:hAnsi="Verdana"/>
              <w:sz w:val="16"/>
              <w:szCs w:val="16"/>
            </w:rPr>
            <w:t xml:space="preserve">                                        LB 4</w:t>
          </w:r>
          <w:r w:rsidRPr="003E2EB0">
            <w:rPr>
              <w:rFonts w:ascii="Verdana" w:hAnsi="Verdana"/>
              <w:sz w:val="16"/>
              <w:szCs w:val="16"/>
            </w:rPr>
            <w:t xml:space="preserve">: </w:t>
          </w:r>
          <w:r>
            <w:rPr>
              <w:rFonts w:ascii="Verdana" w:hAnsi="Verdana"/>
              <w:sz w:val="16"/>
              <w:szCs w:val="16"/>
            </w:rPr>
            <w:t>Funktionale Zusammenhänge</w:t>
          </w:r>
        </w:p>
      </w:tc>
    </w:tr>
  </w:tbl>
  <w:p w14:paraId="4CC9AB04" w14:textId="77777777" w:rsidR="00B40AAD" w:rsidRDefault="00B40AAD" w:rsidP="00B40AAD">
    <w:pPr>
      <w:pStyle w:val="Fuzeil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72C8825" w14:textId="77777777" w:rsidR="00BB5B48" w:rsidRDefault="00BB5B48">
      <w:r>
        <w:separator/>
      </w:r>
    </w:p>
  </w:footnote>
  <w:footnote w:type="continuationSeparator" w:id="0">
    <w:p w14:paraId="447F67B6" w14:textId="77777777" w:rsidR="00BB5B48" w:rsidRDefault="00BB5B4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12C4679" w14:textId="77777777" w:rsidR="00B40AAD" w:rsidRDefault="00B40AAD">
    <w:pPr>
      <w:pStyle w:val="Kopfzeile"/>
      <w:rPr>
        <w:rFonts w:ascii="Courier New" w:hAnsi="Courier New" w:cs="Courier New"/>
        <w:sz w:val="20"/>
      </w:rPr>
    </w:pPr>
    <w:r>
      <w:rPr>
        <w:rFonts w:ascii="Courier New" w:hAnsi="Courier New" w:cs="Courier New"/>
        <w:sz w:val="20"/>
      </w:rPr>
      <w:t>Philipp-Melanchthon-Gymnasium Bautzen</w:t>
    </w:r>
    <w:r>
      <w:rPr>
        <w:rFonts w:ascii="Courier New" w:hAnsi="Courier New" w:cs="Courier New"/>
        <w:sz w:val="20"/>
      </w:rPr>
      <w:tab/>
    </w:r>
    <w:r>
      <w:rPr>
        <w:rFonts w:ascii="Courier New" w:hAnsi="Courier New" w:cs="Courier New"/>
        <w:sz w:val="20"/>
      </w:rPr>
      <w:tab/>
      <w:t xml:space="preserve">Mathematik Kl.10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1D"/>
    <w:multiLevelType w:val="multilevel"/>
    <w:tmpl w:val="07743CF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4F826F5B"/>
    <w:multiLevelType w:val="hybridMultilevel"/>
    <w:tmpl w:val="7AFEF760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1D83057"/>
    <w:multiLevelType w:val="hybridMultilevel"/>
    <w:tmpl w:val="687021DE"/>
    <w:lvl w:ilvl="0" w:tplc="0256137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628854168">
    <w:abstractNumId w:val="0"/>
  </w:num>
  <w:num w:numId="2" w16cid:durableId="1074084901">
    <w:abstractNumId w:val="2"/>
  </w:num>
  <w:num w:numId="3" w16cid:durableId="75682766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78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Formatting/>
  <w:defaultTabStop w:val="284"/>
  <w:autoHyphenation/>
  <w:hyphenationZone w:val="425"/>
  <w:drawingGridHorizontalSpacing w:val="120"/>
  <w:drawingGridVerticalSpacing w:val="163"/>
  <w:displayHorizontalDrawingGridEvery w:val="0"/>
  <w:displayVerticalDrawingGridEvery w:val="2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65DD1"/>
    <w:rsid w:val="000123FD"/>
    <w:rsid w:val="000124DB"/>
    <w:rsid w:val="00026AAE"/>
    <w:rsid w:val="000773F3"/>
    <w:rsid w:val="000A4F77"/>
    <w:rsid w:val="000D04F5"/>
    <w:rsid w:val="000F7F75"/>
    <w:rsid w:val="00121652"/>
    <w:rsid w:val="001355EB"/>
    <w:rsid w:val="00135FDA"/>
    <w:rsid w:val="00146788"/>
    <w:rsid w:val="00166851"/>
    <w:rsid w:val="00186EB7"/>
    <w:rsid w:val="00196C24"/>
    <w:rsid w:val="001A3152"/>
    <w:rsid w:val="001B1458"/>
    <w:rsid w:val="001D4685"/>
    <w:rsid w:val="001F59B7"/>
    <w:rsid w:val="00232860"/>
    <w:rsid w:val="002654E3"/>
    <w:rsid w:val="00277A96"/>
    <w:rsid w:val="002803DB"/>
    <w:rsid w:val="002831A1"/>
    <w:rsid w:val="00284C0B"/>
    <w:rsid w:val="00284F61"/>
    <w:rsid w:val="0028546C"/>
    <w:rsid w:val="00297816"/>
    <w:rsid w:val="002C2118"/>
    <w:rsid w:val="002D22BC"/>
    <w:rsid w:val="002D7334"/>
    <w:rsid w:val="002F4DA9"/>
    <w:rsid w:val="003019B3"/>
    <w:rsid w:val="00315E24"/>
    <w:rsid w:val="00317E08"/>
    <w:rsid w:val="00321A66"/>
    <w:rsid w:val="00354496"/>
    <w:rsid w:val="00365DD1"/>
    <w:rsid w:val="00376420"/>
    <w:rsid w:val="003D1652"/>
    <w:rsid w:val="003D4DD0"/>
    <w:rsid w:val="003D6FF1"/>
    <w:rsid w:val="003E2745"/>
    <w:rsid w:val="003F086D"/>
    <w:rsid w:val="00420DF2"/>
    <w:rsid w:val="00422A68"/>
    <w:rsid w:val="00423032"/>
    <w:rsid w:val="00437EDB"/>
    <w:rsid w:val="00452CBF"/>
    <w:rsid w:val="0046694A"/>
    <w:rsid w:val="00487CB5"/>
    <w:rsid w:val="004C2AD7"/>
    <w:rsid w:val="004D1B9C"/>
    <w:rsid w:val="00512CAD"/>
    <w:rsid w:val="00512F33"/>
    <w:rsid w:val="00541ADC"/>
    <w:rsid w:val="00592FC5"/>
    <w:rsid w:val="005A448B"/>
    <w:rsid w:val="005D57CF"/>
    <w:rsid w:val="005E3D3C"/>
    <w:rsid w:val="005E5355"/>
    <w:rsid w:val="006133DE"/>
    <w:rsid w:val="00634884"/>
    <w:rsid w:val="00636E9B"/>
    <w:rsid w:val="00645B3E"/>
    <w:rsid w:val="00675640"/>
    <w:rsid w:val="006A29C0"/>
    <w:rsid w:val="006B169A"/>
    <w:rsid w:val="00710448"/>
    <w:rsid w:val="00711F7C"/>
    <w:rsid w:val="0076119B"/>
    <w:rsid w:val="0077567B"/>
    <w:rsid w:val="0078501E"/>
    <w:rsid w:val="00785A93"/>
    <w:rsid w:val="007916B8"/>
    <w:rsid w:val="007B0165"/>
    <w:rsid w:val="008129E2"/>
    <w:rsid w:val="008172A3"/>
    <w:rsid w:val="00825EF3"/>
    <w:rsid w:val="00830324"/>
    <w:rsid w:val="0083401B"/>
    <w:rsid w:val="00840164"/>
    <w:rsid w:val="00841E32"/>
    <w:rsid w:val="00864C3B"/>
    <w:rsid w:val="008A148F"/>
    <w:rsid w:val="008B394C"/>
    <w:rsid w:val="008B70A6"/>
    <w:rsid w:val="008D0622"/>
    <w:rsid w:val="008D180A"/>
    <w:rsid w:val="008E4D85"/>
    <w:rsid w:val="008F02DE"/>
    <w:rsid w:val="008F5B73"/>
    <w:rsid w:val="00903D8C"/>
    <w:rsid w:val="009148B0"/>
    <w:rsid w:val="009329EF"/>
    <w:rsid w:val="009626DA"/>
    <w:rsid w:val="009676C2"/>
    <w:rsid w:val="00991F42"/>
    <w:rsid w:val="009A2E03"/>
    <w:rsid w:val="009B17D9"/>
    <w:rsid w:val="009C55EE"/>
    <w:rsid w:val="009E4D46"/>
    <w:rsid w:val="009F0CD1"/>
    <w:rsid w:val="009F23BD"/>
    <w:rsid w:val="00A57F78"/>
    <w:rsid w:val="00A939DC"/>
    <w:rsid w:val="00AB3170"/>
    <w:rsid w:val="00AC209F"/>
    <w:rsid w:val="00AC4840"/>
    <w:rsid w:val="00B057CB"/>
    <w:rsid w:val="00B06E6D"/>
    <w:rsid w:val="00B0788E"/>
    <w:rsid w:val="00B40AAD"/>
    <w:rsid w:val="00B6668A"/>
    <w:rsid w:val="00B96012"/>
    <w:rsid w:val="00BB5B48"/>
    <w:rsid w:val="00BC04BB"/>
    <w:rsid w:val="00BE6362"/>
    <w:rsid w:val="00C055D8"/>
    <w:rsid w:val="00C15710"/>
    <w:rsid w:val="00C22410"/>
    <w:rsid w:val="00C3624C"/>
    <w:rsid w:val="00C45B56"/>
    <w:rsid w:val="00C57AF9"/>
    <w:rsid w:val="00C60BE5"/>
    <w:rsid w:val="00C75ED5"/>
    <w:rsid w:val="00C76713"/>
    <w:rsid w:val="00C90999"/>
    <w:rsid w:val="00C9359A"/>
    <w:rsid w:val="00C97327"/>
    <w:rsid w:val="00C97AD4"/>
    <w:rsid w:val="00CA42F4"/>
    <w:rsid w:val="00CD338F"/>
    <w:rsid w:val="00D10FEC"/>
    <w:rsid w:val="00D35070"/>
    <w:rsid w:val="00D6134B"/>
    <w:rsid w:val="00D746BF"/>
    <w:rsid w:val="00D75F3B"/>
    <w:rsid w:val="00D774A3"/>
    <w:rsid w:val="00D90C2E"/>
    <w:rsid w:val="00DA42E5"/>
    <w:rsid w:val="00DC05AC"/>
    <w:rsid w:val="00DC7A0E"/>
    <w:rsid w:val="00DE54B0"/>
    <w:rsid w:val="00DF2CD5"/>
    <w:rsid w:val="00E06BEE"/>
    <w:rsid w:val="00E73FC6"/>
    <w:rsid w:val="00EB083F"/>
    <w:rsid w:val="00ED1ADB"/>
    <w:rsid w:val="00ED5E2C"/>
    <w:rsid w:val="00ED5EBE"/>
    <w:rsid w:val="00EE0620"/>
    <w:rsid w:val="00EE64B9"/>
    <w:rsid w:val="00EE674F"/>
    <w:rsid w:val="00EF2E0D"/>
    <w:rsid w:val="00F10CD3"/>
    <w:rsid w:val="00F467A2"/>
    <w:rsid w:val="00F71C3B"/>
    <w:rsid w:val="00F85117"/>
    <w:rsid w:val="00F87EEC"/>
    <w:rsid w:val="00FC0157"/>
    <w:rsid w:val="00FC5F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3F31AD85"/>
  <w14:defaultImageDpi w14:val="300"/>
  <w15:docId w15:val="{A7BB8ECD-4841-8E42-AA3A-41BB787592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 w:qFormat="1"/>
    <w:lsdException w:name="toc 6" w:semiHidden="1" w:uiPriority="39" w:unhideWhenUsed="1" w:qFormat="1"/>
    <w:lsdException w:name="toc 7" w:semiHidden="1" w:uiPriority="39" w:unhideWhenUsed="1" w:qFormat="1"/>
    <w:lsdException w:name="toc 8" w:semiHidden="1" w:uiPriority="39" w:unhideWhenUsed="1" w:qFormat="1"/>
    <w:lsdException w:name="toc 9" w:semiHidden="1" w:uiPriority="39" w:unhideWhenUsed="1" w:qFormat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34" w:qFormat="1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0F7F75"/>
    <w:rPr>
      <w:rFonts w:ascii="Arial" w:hAnsi="Arial"/>
      <w:bCs/>
      <w:sz w:val="22"/>
    </w:rPr>
  </w:style>
  <w:style w:type="paragraph" w:styleId="berschrift1">
    <w:name w:val="heading 1"/>
    <w:basedOn w:val="Standard"/>
    <w:next w:val="Standard"/>
    <w:link w:val="berschrift1Zchn"/>
    <w:qFormat/>
    <w:rsid w:val="008F5B73"/>
    <w:pPr>
      <w:keepNext/>
      <w:autoSpaceDE w:val="0"/>
      <w:autoSpaceDN w:val="0"/>
      <w:spacing w:before="360" w:after="480" w:line="320" w:lineRule="exact"/>
      <w:outlineLvl w:val="0"/>
    </w:pPr>
    <w:rPr>
      <w:rFonts w:cs="Arial"/>
      <w:b/>
      <w:bCs w:val="0"/>
      <w:sz w:val="32"/>
      <w:szCs w:val="32"/>
    </w:rPr>
  </w:style>
  <w:style w:type="paragraph" w:styleId="berschrift2">
    <w:name w:val="heading 2"/>
    <w:basedOn w:val="Standard"/>
    <w:next w:val="Standard"/>
    <w:link w:val="berschrift2Zchn"/>
    <w:qFormat/>
    <w:rsid w:val="00EE64B9"/>
    <w:pPr>
      <w:keepNext/>
      <w:spacing w:before="240" w:after="60"/>
      <w:outlineLvl w:val="1"/>
    </w:pPr>
    <w:rPr>
      <w:rFonts w:cs="Arial"/>
      <w:b/>
      <w:i/>
      <w:iCs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link w:val="FuzeileZchn"/>
    <w:uiPriority w:val="99"/>
    <w:pPr>
      <w:tabs>
        <w:tab w:val="center" w:pos="4536"/>
        <w:tab w:val="right" w:pos="9072"/>
      </w:tabs>
    </w:pPr>
  </w:style>
  <w:style w:type="paragraph" w:customStyle="1" w:styleId="Aufgabe">
    <w:name w:val="Aufgabe"/>
    <w:basedOn w:val="Standard"/>
    <w:autoRedefine/>
    <w:rsid w:val="007B0165"/>
    <w:pPr>
      <w:ind w:left="567" w:hanging="454"/>
    </w:pPr>
    <w:rPr>
      <w:rFonts w:cs="Arial"/>
      <w:color w:val="00FFFF"/>
      <w:sz w:val="28"/>
      <w:szCs w:val="28"/>
    </w:rPr>
  </w:style>
  <w:style w:type="paragraph" w:customStyle="1" w:styleId="Kreuzwaagerecht">
    <w:name w:val="Kreuz_waagerecht"/>
    <w:basedOn w:val="Standard"/>
    <w:rsid w:val="000F7F75"/>
    <w:pPr>
      <w:tabs>
        <w:tab w:val="center" w:pos="1134"/>
        <w:tab w:val="center" w:pos="2835"/>
        <w:tab w:val="center" w:pos="4536"/>
        <w:tab w:val="center" w:pos="6237"/>
        <w:tab w:val="center" w:pos="7938"/>
      </w:tabs>
    </w:pPr>
  </w:style>
  <w:style w:type="character" w:customStyle="1" w:styleId="berschrift1Zchn">
    <w:name w:val="Überschrift 1 Zchn"/>
    <w:basedOn w:val="Absatz-Standardschriftart"/>
    <w:link w:val="berschrift1"/>
    <w:rsid w:val="008F5B73"/>
    <w:rPr>
      <w:rFonts w:ascii="Arial" w:hAnsi="Arial" w:cs="Arial"/>
      <w:b/>
      <w:sz w:val="32"/>
      <w:szCs w:val="32"/>
    </w:rPr>
  </w:style>
  <w:style w:type="paragraph" w:customStyle="1" w:styleId="Teilaufgabe">
    <w:name w:val="Teilaufgabe"/>
    <w:basedOn w:val="Standard"/>
    <w:rsid w:val="008F5B73"/>
    <w:pPr>
      <w:tabs>
        <w:tab w:val="left" w:pos="360"/>
      </w:tabs>
      <w:autoSpaceDE w:val="0"/>
      <w:autoSpaceDN w:val="0"/>
      <w:spacing w:after="240" w:line="300" w:lineRule="atLeast"/>
      <w:ind w:left="357" w:hanging="357"/>
    </w:pPr>
    <w:rPr>
      <w:rFonts w:cs="Arial"/>
      <w:bCs w:val="0"/>
      <w:sz w:val="24"/>
      <w:szCs w:val="24"/>
    </w:rPr>
  </w:style>
  <w:style w:type="paragraph" w:customStyle="1" w:styleId="kleinerAbsatz">
    <w:name w:val="kleiner Absatz"/>
    <w:basedOn w:val="Standard"/>
    <w:rsid w:val="008F5B73"/>
    <w:pPr>
      <w:spacing w:line="300" w:lineRule="atLeast"/>
    </w:pPr>
    <w:rPr>
      <w:bCs w:val="0"/>
      <w:sz w:val="24"/>
      <w:szCs w:val="24"/>
    </w:rPr>
  </w:style>
  <w:style w:type="table" w:styleId="Tabellenraster">
    <w:name w:val="Table Grid"/>
    <w:basedOn w:val="NormaleTabelle"/>
    <w:uiPriority w:val="59"/>
    <w:rsid w:val="008F5B73"/>
    <w:pPr>
      <w:spacing w:line="300" w:lineRule="atLeas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UnteraufgabeAnfang">
    <w:name w:val="Unteraufgabe Anfang"/>
    <w:basedOn w:val="Teilaufgabe"/>
    <w:rsid w:val="008F5B73"/>
    <w:pPr>
      <w:tabs>
        <w:tab w:val="clear" w:pos="360"/>
        <w:tab w:val="left" w:pos="900"/>
      </w:tabs>
      <w:spacing w:after="120"/>
      <w:ind w:left="901" w:hanging="544"/>
    </w:pPr>
  </w:style>
  <w:style w:type="paragraph" w:customStyle="1" w:styleId="UnteraufgabeEnde">
    <w:name w:val="Unteraufgabe Ende"/>
    <w:basedOn w:val="Teilaufgabe"/>
    <w:rsid w:val="008F5B73"/>
    <w:pPr>
      <w:tabs>
        <w:tab w:val="clear" w:pos="360"/>
        <w:tab w:val="left" w:pos="900"/>
      </w:tabs>
      <w:ind w:left="901" w:hanging="544"/>
    </w:pPr>
  </w:style>
  <w:style w:type="paragraph" w:customStyle="1" w:styleId="Flietext">
    <w:name w:val="Fließtext"/>
    <w:basedOn w:val="Standard"/>
    <w:rsid w:val="008F5B73"/>
    <w:pPr>
      <w:spacing w:after="240" w:line="300" w:lineRule="atLeast"/>
    </w:pPr>
    <w:rPr>
      <w:bCs w:val="0"/>
      <w:sz w:val="24"/>
      <w:szCs w:val="24"/>
    </w:rPr>
  </w:style>
  <w:style w:type="character" w:customStyle="1" w:styleId="berschrift2Zchn">
    <w:name w:val="Überschrift 2 Zchn"/>
    <w:basedOn w:val="Absatz-Standardschriftart"/>
    <w:link w:val="berschrift2"/>
    <w:rsid w:val="00EE64B9"/>
    <w:rPr>
      <w:rFonts w:ascii="Arial" w:hAnsi="Arial" w:cs="Arial"/>
      <w:b/>
      <w:bCs/>
      <w:i/>
      <w:iCs/>
      <w:sz w:val="28"/>
      <w:szCs w:val="28"/>
    </w:rPr>
  </w:style>
  <w:style w:type="paragraph" w:customStyle="1" w:styleId="Normal5">
    <w:name w:val="Normal5"/>
    <w:basedOn w:val="Standard"/>
    <w:link w:val="Normal5Char1"/>
    <w:rsid w:val="003E2745"/>
    <w:pPr>
      <w:tabs>
        <w:tab w:val="left" w:pos="284"/>
        <w:tab w:val="left" w:pos="426"/>
        <w:tab w:val="left" w:pos="709"/>
        <w:tab w:val="left" w:pos="2268"/>
        <w:tab w:val="left" w:pos="3459"/>
        <w:tab w:val="left" w:pos="3742"/>
        <w:tab w:val="left" w:pos="4111"/>
        <w:tab w:val="left" w:pos="5216"/>
        <w:tab w:val="left" w:pos="5443"/>
        <w:tab w:val="left" w:pos="5954"/>
        <w:tab w:val="left" w:pos="6634"/>
        <w:tab w:val="left" w:pos="6917"/>
        <w:tab w:val="left" w:pos="7797"/>
      </w:tabs>
      <w:spacing w:line="280" w:lineRule="atLeast"/>
    </w:pPr>
    <w:rPr>
      <w:rFonts w:ascii="Times" w:hAnsi="Times"/>
      <w:bCs w:val="0"/>
      <w:sz w:val="2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645B3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645B3E"/>
    <w:rPr>
      <w:rFonts w:ascii="Tahoma" w:hAnsi="Tahoma" w:cs="Tahoma"/>
      <w:bCs/>
      <w:sz w:val="16"/>
      <w:szCs w:val="16"/>
    </w:rPr>
  </w:style>
  <w:style w:type="character" w:customStyle="1" w:styleId="FuzeileZchn">
    <w:name w:val="Fußzeile Zchn"/>
    <w:basedOn w:val="Absatz-Standardschriftart"/>
    <w:link w:val="Fuzeile"/>
    <w:uiPriority w:val="99"/>
    <w:rsid w:val="00634884"/>
    <w:rPr>
      <w:rFonts w:ascii="Arial" w:hAnsi="Arial"/>
      <w:bCs/>
      <w:sz w:val="22"/>
    </w:rPr>
  </w:style>
  <w:style w:type="character" w:customStyle="1" w:styleId="Normal5Char1">
    <w:name w:val="Normal5 Char1"/>
    <w:basedOn w:val="Absatz-Standardschriftart"/>
    <w:link w:val="Normal5"/>
    <w:rsid w:val="009A2E03"/>
    <w:rPr>
      <w:rFonts w:ascii="Times" w:hAnsi="Times"/>
    </w:rPr>
  </w:style>
  <w:style w:type="paragraph" w:customStyle="1" w:styleId="Aufgabe11pt">
    <w:name w:val="Aufgabe 11 pt"/>
    <w:basedOn w:val="Standard"/>
    <w:next w:val="AufgTeil11pt"/>
    <w:link w:val="Aufgabe11ptZchn"/>
    <w:qFormat/>
    <w:rsid w:val="009A2E03"/>
    <w:pPr>
      <w:tabs>
        <w:tab w:val="left" w:pos="851"/>
        <w:tab w:val="right" w:pos="9639"/>
      </w:tabs>
      <w:spacing w:before="60" w:after="60"/>
      <w:ind w:left="567" w:hanging="567"/>
      <w:jc w:val="both"/>
    </w:pPr>
    <w:rPr>
      <w:noProof/>
      <w:szCs w:val="22"/>
      <w:lang w:val="x-none" w:eastAsia="x-none"/>
    </w:rPr>
  </w:style>
  <w:style w:type="paragraph" w:customStyle="1" w:styleId="AufgTeil11pt">
    <w:name w:val="Aufg_Teil 11 pt"/>
    <w:basedOn w:val="Aufgabe11pt"/>
    <w:link w:val="AufgTeil11ptZchn"/>
    <w:qFormat/>
    <w:rsid w:val="009A2E03"/>
    <w:pPr>
      <w:spacing w:before="0"/>
      <w:ind w:firstLine="0"/>
    </w:pPr>
    <w:rPr>
      <w:bCs w:val="0"/>
      <w:szCs w:val="20"/>
    </w:rPr>
  </w:style>
  <w:style w:type="paragraph" w:customStyle="1" w:styleId="MC">
    <w:name w:val="MC"/>
    <w:basedOn w:val="Standard"/>
    <w:qFormat/>
    <w:rsid w:val="009A2E03"/>
    <w:pPr>
      <w:tabs>
        <w:tab w:val="center" w:pos="1134"/>
        <w:tab w:val="center" w:pos="2835"/>
        <w:tab w:val="center" w:pos="4536"/>
        <w:tab w:val="center" w:pos="6237"/>
        <w:tab w:val="center" w:pos="7938"/>
        <w:tab w:val="right" w:pos="9639"/>
      </w:tabs>
      <w:spacing w:before="60" w:after="60"/>
    </w:pPr>
    <w:rPr>
      <w:szCs w:val="22"/>
    </w:rPr>
  </w:style>
  <w:style w:type="character" w:customStyle="1" w:styleId="AufgTeil11ptZchn">
    <w:name w:val="Aufg_Teil 11 pt Zchn"/>
    <w:link w:val="AufgTeil11pt"/>
    <w:rsid w:val="009A2E03"/>
    <w:rPr>
      <w:rFonts w:ascii="Arial" w:hAnsi="Arial"/>
      <w:noProof/>
      <w:sz w:val="22"/>
      <w:lang w:val="x-none" w:eastAsia="x-none"/>
    </w:rPr>
  </w:style>
  <w:style w:type="character" w:customStyle="1" w:styleId="Aufgabe11ptZchn">
    <w:name w:val="Aufgabe 11 pt Zchn"/>
    <w:link w:val="Aufgabe11pt"/>
    <w:rsid w:val="009A2E03"/>
    <w:rPr>
      <w:rFonts w:ascii="Arial" w:hAnsi="Arial"/>
      <w:bCs/>
      <w:noProof/>
      <w:sz w:val="22"/>
      <w:szCs w:val="22"/>
      <w:lang w:val="x-none" w:eastAsia="x-none"/>
    </w:rPr>
  </w:style>
  <w:style w:type="character" w:customStyle="1" w:styleId="MTConvertedEquation">
    <w:name w:val="MTConvertedEquation"/>
    <w:basedOn w:val="Absatz-Standardschriftart"/>
    <w:rsid w:val="00ED5EBE"/>
    <w:rPr>
      <w:rFonts w:ascii="Verdana" w:hAnsi="Verdana"/>
      <w:sz w:val="18"/>
      <w:szCs w:val="18"/>
    </w:rPr>
  </w:style>
  <w:style w:type="paragraph" w:styleId="Listenabsatz">
    <w:name w:val="List Paragraph"/>
    <w:basedOn w:val="Standard"/>
    <w:uiPriority w:val="34"/>
    <w:qFormat/>
    <w:rsid w:val="008172A3"/>
    <w:pPr>
      <w:ind w:left="720"/>
      <w:contextualSpacing/>
    </w:pPr>
    <w:rPr>
      <w:rFonts w:cs="Arial"/>
      <w:bCs w:val="0"/>
      <w:sz w:val="24"/>
      <w:szCs w:val="24"/>
    </w:rPr>
  </w:style>
  <w:style w:type="character" w:customStyle="1" w:styleId="apple-converted-space">
    <w:name w:val="apple-converted-space"/>
    <w:basedOn w:val="Absatz-Standardschriftart"/>
    <w:rsid w:val="00C90999"/>
  </w:style>
  <w:style w:type="character" w:customStyle="1" w:styleId="mn">
    <w:name w:val="mn"/>
    <w:basedOn w:val="Absatz-Standardschriftart"/>
    <w:rsid w:val="00C90999"/>
  </w:style>
  <w:style w:type="character" w:customStyle="1" w:styleId="mi">
    <w:name w:val="mi"/>
    <w:basedOn w:val="Absatz-Standardschriftart"/>
    <w:rsid w:val="00C90999"/>
  </w:style>
  <w:style w:type="character" w:styleId="Hyperlink">
    <w:name w:val="Hyperlink"/>
    <w:basedOn w:val="Absatz-Standardschriftart"/>
    <w:uiPriority w:val="99"/>
    <w:semiHidden/>
    <w:unhideWhenUsed/>
    <w:rsid w:val="00B40AAD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781387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15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png"/><Relationship Id="rId21" Type="http://schemas.openxmlformats.org/officeDocument/2006/relationships/customXml" Target="ink/ink5.xml"/><Relationship Id="rId42" Type="http://schemas.openxmlformats.org/officeDocument/2006/relationships/image" Target="media/image17.png"/><Relationship Id="rId47" Type="http://schemas.openxmlformats.org/officeDocument/2006/relationships/customXml" Target="ink/ink18.xml"/><Relationship Id="rId63" Type="http://schemas.openxmlformats.org/officeDocument/2006/relationships/customXml" Target="ink/ink26.xml"/><Relationship Id="rId68" Type="http://schemas.openxmlformats.org/officeDocument/2006/relationships/image" Target="media/image30.png"/><Relationship Id="rId84" Type="http://schemas.openxmlformats.org/officeDocument/2006/relationships/image" Target="media/image38.png"/><Relationship Id="rId89" Type="http://schemas.openxmlformats.org/officeDocument/2006/relationships/customXml" Target="ink/ink37.xml"/><Relationship Id="rId112" Type="http://schemas.openxmlformats.org/officeDocument/2006/relationships/theme" Target="theme/theme1.xml"/><Relationship Id="rId16" Type="http://schemas.openxmlformats.org/officeDocument/2006/relationships/image" Target="media/image4.png"/><Relationship Id="rId107" Type="http://schemas.openxmlformats.org/officeDocument/2006/relationships/oleObject" Target="embeddings/oleObject8.bin"/><Relationship Id="rId11" Type="http://schemas.openxmlformats.org/officeDocument/2006/relationships/customXml" Target="ink/ink1.xml"/><Relationship Id="rId32" Type="http://schemas.openxmlformats.org/officeDocument/2006/relationships/image" Target="media/image12.png"/><Relationship Id="rId37" Type="http://schemas.openxmlformats.org/officeDocument/2006/relationships/customXml" Target="ink/ink13.xml"/><Relationship Id="rId53" Type="http://schemas.openxmlformats.org/officeDocument/2006/relationships/customXml" Target="ink/ink21.xml"/><Relationship Id="rId58" Type="http://schemas.openxmlformats.org/officeDocument/2006/relationships/image" Target="media/image25.png"/><Relationship Id="rId74" Type="http://schemas.openxmlformats.org/officeDocument/2006/relationships/oleObject" Target="embeddings/oleObject2.bin"/><Relationship Id="rId79" Type="http://schemas.openxmlformats.org/officeDocument/2006/relationships/customXml" Target="ink/ink32.xml"/><Relationship Id="rId102" Type="http://schemas.openxmlformats.org/officeDocument/2006/relationships/image" Target="media/image47.png"/><Relationship Id="rId5" Type="http://schemas.openxmlformats.org/officeDocument/2006/relationships/webSettings" Target="webSettings.xml"/><Relationship Id="rId90" Type="http://schemas.openxmlformats.org/officeDocument/2006/relationships/image" Target="media/image41.png"/><Relationship Id="rId95" Type="http://schemas.openxmlformats.org/officeDocument/2006/relationships/customXml" Target="ink/ink38.xml"/><Relationship Id="rId22" Type="http://schemas.openxmlformats.org/officeDocument/2006/relationships/image" Target="media/image7.png"/><Relationship Id="rId27" Type="http://schemas.openxmlformats.org/officeDocument/2006/relationships/customXml" Target="ink/ink8.xml"/><Relationship Id="rId43" Type="http://schemas.openxmlformats.org/officeDocument/2006/relationships/customXml" Target="ink/ink16.xml"/><Relationship Id="rId48" Type="http://schemas.openxmlformats.org/officeDocument/2006/relationships/image" Target="media/image20.png"/><Relationship Id="rId64" Type="http://schemas.openxmlformats.org/officeDocument/2006/relationships/image" Target="media/image28.png"/><Relationship Id="rId69" Type="http://schemas.openxmlformats.org/officeDocument/2006/relationships/customXml" Target="ink/ink29.xml"/><Relationship Id="rId80" Type="http://schemas.openxmlformats.org/officeDocument/2006/relationships/image" Target="media/image36.png"/><Relationship Id="rId85" Type="http://schemas.openxmlformats.org/officeDocument/2006/relationships/customXml" Target="ink/ink35.xml"/><Relationship Id="rId12" Type="http://schemas.openxmlformats.org/officeDocument/2006/relationships/image" Target="media/image2.png"/><Relationship Id="rId17" Type="http://schemas.openxmlformats.org/officeDocument/2006/relationships/customXml" Target="ink/ink3.xml"/><Relationship Id="rId33" Type="http://schemas.openxmlformats.org/officeDocument/2006/relationships/customXml" Target="ink/ink11.xml"/><Relationship Id="rId38" Type="http://schemas.openxmlformats.org/officeDocument/2006/relationships/image" Target="media/image15.png"/><Relationship Id="rId59" Type="http://schemas.openxmlformats.org/officeDocument/2006/relationships/customXml" Target="ink/ink24.xml"/><Relationship Id="rId103" Type="http://schemas.openxmlformats.org/officeDocument/2006/relationships/hyperlink" Target="https://de.serlo.org/1843" TargetMode="External"/><Relationship Id="rId108" Type="http://schemas.openxmlformats.org/officeDocument/2006/relationships/hyperlink" Target="https://de.serlo.org/1843" TargetMode="External"/><Relationship Id="rId54" Type="http://schemas.openxmlformats.org/officeDocument/2006/relationships/image" Target="media/image23.png"/><Relationship Id="rId70" Type="http://schemas.openxmlformats.org/officeDocument/2006/relationships/image" Target="media/image31.png"/><Relationship Id="rId75" Type="http://schemas.openxmlformats.org/officeDocument/2006/relationships/customXml" Target="ink/ink30.xml"/><Relationship Id="rId91" Type="http://schemas.openxmlformats.org/officeDocument/2006/relationships/image" Target="media/image5.emf"/><Relationship Id="rId96" Type="http://schemas.openxmlformats.org/officeDocument/2006/relationships/image" Target="media/image4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customXml" Target="ink/ink2.xml"/><Relationship Id="rId23" Type="http://schemas.openxmlformats.org/officeDocument/2006/relationships/customXml" Target="ink/ink6.xml"/><Relationship Id="rId28" Type="http://schemas.openxmlformats.org/officeDocument/2006/relationships/image" Target="media/image10.png"/><Relationship Id="rId36" Type="http://schemas.openxmlformats.org/officeDocument/2006/relationships/image" Target="media/image14.png"/><Relationship Id="rId49" Type="http://schemas.openxmlformats.org/officeDocument/2006/relationships/customXml" Target="ink/ink19.xml"/><Relationship Id="rId57" Type="http://schemas.openxmlformats.org/officeDocument/2006/relationships/customXml" Target="ink/ink23.xml"/><Relationship Id="rId106" Type="http://schemas.openxmlformats.org/officeDocument/2006/relationships/oleObject" Target="embeddings/oleObject7.bin"/><Relationship Id="rId10" Type="http://schemas.openxmlformats.org/officeDocument/2006/relationships/image" Target="media/image2.emf"/><Relationship Id="rId31" Type="http://schemas.openxmlformats.org/officeDocument/2006/relationships/customXml" Target="ink/ink10.xml"/><Relationship Id="rId44" Type="http://schemas.openxmlformats.org/officeDocument/2006/relationships/image" Target="media/image18.png"/><Relationship Id="rId52" Type="http://schemas.openxmlformats.org/officeDocument/2006/relationships/image" Target="media/image22.png"/><Relationship Id="rId60" Type="http://schemas.openxmlformats.org/officeDocument/2006/relationships/image" Target="media/image26.png"/><Relationship Id="rId65" Type="http://schemas.openxmlformats.org/officeDocument/2006/relationships/customXml" Target="ink/ink27.xml"/><Relationship Id="rId73" Type="http://schemas.openxmlformats.org/officeDocument/2006/relationships/image" Target="media/image4.emf"/><Relationship Id="rId78" Type="http://schemas.openxmlformats.org/officeDocument/2006/relationships/image" Target="media/image35.png"/><Relationship Id="rId81" Type="http://schemas.openxmlformats.org/officeDocument/2006/relationships/customXml" Target="ink/ink33.xml"/><Relationship Id="rId86" Type="http://schemas.openxmlformats.org/officeDocument/2006/relationships/image" Target="media/image39.png"/><Relationship Id="rId94" Type="http://schemas.openxmlformats.org/officeDocument/2006/relationships/oleObject" Target="embeddings/oleObject4.bin"/><Relationship Id="rId99" Type="http://schemas.openxmlformats.org/officeDocument/2006/relationships/customXml" Target="ink/ink40.xml"/><Relationship Id="rId101" Type="http://schemas.openxmlformats.org/officeDocument/2006/relationships/customXml" Target="ink/ink41.xml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3" Type="http://schemas.openxmlformats.org/officeDocument/2006/relationships/image" Target="media/image2.jpeg"/><Relationship Id="rId18" Type="http://schemas.openxmlformats.org/officeDocument/2006/relationships/image" Target="media/image5.png"/><Relationship Id="rId39" Type="http://schemas.openxmlformats.org/officeDocument/2006/relationships/customXml" Target="ink/ink14.xml"/><Relationship Id="rId109" Type="http://schemas.openxmlformats.org/officeDocument/2006/relationships/header" Target="header1.xml"/><Relationship Id="rId34" Type="http://schemas.openxmlformats.org/officeDocument/2006/relationships/image" Target="media/image13.png"/><Relationship Id="rId50" Type="http://schemas.openxmlformats.org/officeDocument/2006/relationships/image" Target="media/image21.png"/><Relationship Id="rId55" Type="http://schemas.openxmlformats.org/officeDocument/2006/relationships/customXml" Target="ink/ink22.xml"/><Relationship Id="rId76" Type="http://schemas.openxmlformats.org/officeDocument/2006/relationships/image" Target="media/image34.png"/><Relationship Id="rId97" Type="http://schemas.openxmlformats.org/officeDocument/2006/relationships/customXml" Target="ink/ink39.xml"/><Relationship Id="rId104" Type="http://schemas.openxmlformats.org/officeDocument/2006/relationships/oleObject" Target="embeddings/oleObject5.bin"/><Relationship Id="rId7" Type="http://schemas.openxmlformats.org/officeDocument/2006/relationships/endnotes" Target="endnotes.xml"/><Relationship Id="rId71" Type="http://schemas.openxmlformats.org/officeDocument/2006/relationships/image" Target="media/image3.emf"/><Relationship Id="rId92" Type="http://schemas.openxmlformats.org/officeDocument/2006/relationships/oleObject" Target="embeddings/oleObject3.bin"/><Relationship Id="rId2" Type="http://schemas.openxmlformats.org/officeDocument/2006/relationships/numbering" Target="numbering.xml"/><Relationship Id="rId29" Type="http://schemas.openxmlformats.org/officeDocument/2006/relationships/customXml" Target="ink/ink9.xml"/><Relationship Id="rId24" Type="http://schemas.openxmlformats.org/officeDocument/2006/relationships/image" Target="media/image8.png"/><Relationship Id="rId40" Type="http://schemas.openxmlformats.org/officeDocument/2006/relationships/image" Target="media/image16.png"/><Relationship Id="rId45" Type="http://schemas.openxmlformats.org/officeDocument/2006/relationships/customXml" Target="ink/ink17.xml"/><Relationship Id="rId66" Type="http://schemas.openxmlformats.org/officeDocument/2006/relationships/image" Target="media/image29.png"/><Relationship Id="rId87" Type="http://schemas.openxmlformats.org/officeDocument/2006/relationships/customXml" Target="ink/ink36.xml"/><Relationship Id="rId110" Type="http://schemas.openxmlformats.org/officeDocument/2006/relationships/footer" Target="footer1.xml"/><Relationship Id="rId61" Type="http://schemas.openxmlformats.org/officeDocument/2006/relationships/customXml" Target="ink/ink25.xml"/><Relationship Id="rId82" Type="http://schemas.openxmlformats.org/officeDocument/2006/relationships/image" Target="media/image37.png"/><Relationship Id="rId19" Type="http://schemas.openxmlformats.org/officeDocument/2006/relationships/customXml" Target="ink/ink4.xml"/><Relationship Id="rId14" Type="http://schemas.microsoft.com/office/2007/relationships/hdphoto" Target="media/hdphoto1.wdp"/><Relationship Id="rId30" Type="http://schemas.openxmlformats.org/officeDocument/2006/relationships/image" Target="media/image11.png"/><Relationship Id="rId35" Type="http://schemas.openxmlformats.org/officeDocument/2006/relationships/customXml" Target="ink/ink12.xml"/><Relationship Id="rId56" Type="http://schemas.openxmlformats.org/officeDocument/2006/relationships/image" Target="media/image24.png"/><Relationship Id="rId77" Type="http://schemas.openxmlformats.org/officeDocument/2006/relationships/customXml" Target="ink/ink31.xml"/><Relationship Id="rId100" Type="http://schemas.openxmlformats.org/officeDocument/2006/relationships/image" Target="media/image46.png"/><Relationship Id="rId105" Type="http://schemas.openxmlformats.org/officeDocument/2006/relationships/oleObject" Target="embeddings/oleObject6.bin"/><Relationship Id="rId8" Type="http://schemas.openxmlformats.org/officeDocument/2006/relationships/hyperlink" Target="../../../../H_Wo%20ist%20der%20Koordinatenursprung%20(lin.%20Fkt.)_H_su_02.doc" TargetMode="External"/><Relationship Id="rId51" Type="http://schemas.openxmlformats.org/officeDocument/2006/relationships/customXml" Target="ink/ink20.xml"/><Relationship Id="rId72" Type="http://schemas.openxmlformats.org/officeDocument/2006/relationships/oleObject" Target="embeddings/oleObject1.bin"/><Relationship Id="rId93" Type="http://schemas.openxmlformats.org/officeDocument/2006/relationships/image" Target="media/image6.emf"/><Relationship Id="rId98" Type="http://schemas.openxmlformats.org/officeDocument/2006/relationships/image" Target="media/image45.png"/><Relationship Id="rId3" Type="http://schemas.openxmlformats.org/officeDocument/2006/relationships/styles" Target="styles.xml"/><Relationship Id="rId25" Type="http://schemas.openxmlformats.org/officeDocument/2006/relationships/customXml" Target="ink/ink7.xml"/><Relationship Id="rId46" Type="http://schemas.openxmlformats.org/officeDocument/2006/relationships/image" Target="media/image19.png"/><Relationship Id="rId67" Type="http://schemas.openxmlformats.org/officeDocument/2006/relationships/customXml" Target="ink/ink28.xml"/><Relationship Id="rId20" Type="http://schemas.openxmlformats.org/officeDocument/2006/relationships/image" Target="media/image6.png"/><Relationship Id="rId41" Type="http://schemas.openxmlformats.org/officeDocument/2006/relationships/customXml" Target="ink/ink15.xml"/><Relationship Id="rId62" Type="http://schemas.openxmlformats.org/officeDocument/2006/relationships/image" Target="media/image27.png"/><Relationship Id="rId83" Type="http://schemas.openxmlformats.org/officeDocument/2006/relationships/customXml" Target="ink/ink34.xml"/><Relationship Id="rId88" Type="http://schemas.openxmlformats.org/officeDocument/2006/relationships/image" Target="media/image40.png"/><Relationship Id="rId111" Type="http://schemas.openxmlformats.org/officeDocument/2006/relationships/fontTable" Target="fontTable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4-22T10:07:41.36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77 14555,'9'-8'107,"-2"2"1,0 1 15,-1 1 0,-3-2-37,3 3-87,0-4 1,3 2 96,-1-4-83,1 1 0,0-1 29,0 0 1,0 1-52,0 2 0,-4-2-3,1 2 0,-3 2-7,3-2 1,-3 4-69,3-1 1,-3-1 56,3 1 1,-3-3-95,3 3 1,-4-1 61,0 1 0,2 1-250,-1-4 140,4 4-92,-2-5 168,0 6 0,0-6-97,-2 4 154,-2 0-110,3 3 258,-4 0 3192,0 0-3397,0 4 0,-3-2 62,0 4 0,0-3-3,3 2 0,-3 1 95,0 3 1,-3 0 4,3 0 1,-1 0 56,1-1 0,1 4-97,-3 0 1,3 1 180,-1-2 1,-1-1-79,1 2 1,0 1 18,3-2 0,-3 1-45,0-3 0,0 0 61,3 0 1,0 0-28,0-1 1,0 1 84,0 0 0,0 0 277,0 0-373,0-1 0,0 1 327,0 0-136,0 0-193,0 0 217,0-4-477,0 2-166,0-6-144,0 3-446,0-4-387,0 0 1,0-4 673,0-1 1,1-3-1219,2-1 0,-1 0 1826,4 0 0,0-3 0,2-2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4-22T10:12:58.316"/>
    </inkml:context>
    <inkml:brush xml:id="br0">
      <inkml:brushProperty name="width" value="0.04286" units="cm"/>
      <inkml:brushProperty name="height" value="0.04286" units="cm"/>
      <inkml:brushProperty name="color" value="#FFC114"/>
    </inkml:brush>
  </inkml:definitions>
  <inkml:trace contextRef="#ctx0" brushRef="#br0">0 54 7698,'0'-5'151,"0"1"0,0 3-225,0-2 167,0 2-6,0-3-20,0 4 121,0 0-191,0-4 25,0 3 1,1-3-71,2 4 73,-2 0-58,3 0 128,-4 0 2047,0 0 1,1-3-1677,2 0-297,-2 1 128,7 2 1,-4-1 72,2-2-155,2 2 1,-6-3 7,3 4-108,-3-4 1,3 3 82,-2-2-292,-2 2 1,4 1 28,-2 0 222,-2 0-252,7 0 0,-6 0 2,4 0 4,-4 0 62,6 0 13,-4 0 1,2 0 128,0 0 16,-4 0-50,6 0 1,-6 0-26,4 0-15,-4 0 44,6 0-124,-7 0 0,3 0 31,-1 0-10,-2 0 6,3 0-22,0 0 1,-3 0 34,3 0 0,-3 0 150,2 0-145,-2 0 1,4 0 224,-2 0-150,-2 0 23,7 0-97,-7 0-4,7 4 0,-7-3-75,5 2 117,-4-2-34,6-1 1,-6 3-12,4 0 0,-3 0-138,3-3 219,-4 3-35,6-2 1,-6 6-18,3-4 13,-3 0-58,6 1 33,-3-3 1,3 4 43,-2-2-28,2-2 150,-3 3-146,3-4 1,-2 1 9,0 2 0,-3-2-20,3 2 1,-3-2 2,3-1 1,-3 0-28,3 0 0,-4 1 68,1 2-163,1-2 133,1 2-28,4 1 10,0-3 3,0 3-21,0-4 1,-3 0-5,-1 0 1,-2 3-16,3 0 1,-3 0 34,3-3 28,0 0-31,3 4 224,0-3-103,-1 3 46,1-4 0,-3 0-104,0 0-33,-4 0 1,3 1-33,-2 2 51,-2-2 0,4 3-227,-2-4 238,-2 0-133,6 0 1,-5 3 91,4 0 10,-4 0-19,6-3 0,-6 0 47,4 0-105,-4 0 74,2 0-44,0 3 22,-3-2 0,6 4-111,-5-2 61,1-2 7,1 7 0,-2-7-14,4 2 14,-4 2 1,3-4 85,-2 2-75,-2 2 79,7-4 1,-6 4-63,4-2 261,-4-2-214,5 2 1,-5 0 74,4 0-84,-4 0 0,3-2 69,-2 2-158,-2-2 0,4 3 117,-2-4-196,-2 4 140,3-3 0,-1 4 67,0-2 18,0-2-46,1 3 0,-3-1-17,5 0 0,-3 0 12,3-3 0,-4 1-20,1 1 5,2-1 0,-3 4 159,4-2-113,-4-2-41,6 7 1,-6-7-12,3 2 1,-2 1 30,3-1-65,-4 0 37,6 1 1,-6-3 218,4 2-181,-4-2 131,6-1-114,-7 4-164,7-3 82,-8 2 1,5-2-26,-2 2 10,-2-2 1,4 3-34,-2-4-71,-2 4 1,4-3 95,-2 2 1,-2-1 18,2 1 1,2-2-21,1 2 0,-2-1 326,-1 1-339,1-2 21,1 7 0,1-6 9,0 4 1,-3-5-2,3 2 0,-4-1 97,1 1 1,-1-2-80,1 2 0,-1 1 78,4-1-68,-4 0-44,5-3 0,-5 3 41,4 0 1,-3 0 116,3-3 1,-4 1-22,1 2 16,2-2-112,0 3 1,1-4 15,-1 0 0,-2 3-115,3 0 163,-4-1-124,6 2 1,-6-3 30,4 2 0,-4-1-41,1 1 36,-2-2 1,0 3-13,2-4 15,-2 4 0,4-3 12,-2 2 73,-2 2-69,6-4 113,-6 3-110,7 0 0,-6-3 17,4 2-26,-4 2-1,6-5 1,-6 5-38,4-2 44,-4-2 1,3 6 52,-3-4-55,-1 0 20,7 1 0,-6-2 26,4 4 0,-3-4 6,3 1 1,-4-1 40,1 1-37,2-2-1,-3 5 52,4-3-29,-4 0-103,5 1 1,-5-2 87,4 4-116,-4-4 1,5 3 59,-4-2-14,0-2 22,1 3 0,-3-3 24,2 2-34,2-2 1,-3 3-5,3-4 1,-3 1-24,1 2 0,-1-3 34,1 3-37,-2-2 0,4 0 10,-2 2-9,-2-2 12,7 3 0,-6-1-17,4 0 13,-4 0 0,5-2 1,-4 2 1,0-2-7,0 2 0,-2-1 5,2 1 1,-1-2 0,1 2 1,-2-1-9,2 1 8,2-2 1,-3 3 30,4-1 6,-4-2-20,6 3 0,-6-1-4,4 0 18,-5 0-7,3-3-34,0 4 4,-3-3-6,3 7 15,0-7 0,-3 4-15,2-2 30,2-2 1,-3 6-20,4-5 223,-4 1-206,6 1 1,-6-3 149,3 2-133,-3 2 1,3-4 5,-2 2 0,-2-1-21,2 1-14,-2-2-41,-1 3 51,4 0-20,-3-3 1,4 6 12,-2-4-6,-2 0 0,3-2 8,-4 1 4,4-1-3,-3 3 0,3 0-3,0-3 0,-4 4 4,3-2 0,-1-2-5,1 2 1,-2-1 3,2 1-4,2-2 2,-4 7 0,7-3 1,-7 0 0,7 2 0,-6-5 0,4 4 0,-4-4 51,5 6 0,-5-4-48,4 2 0,-3 1 179,3-4 1,-3 1-155,3-2 1,-3 0 6,3 4 1,-3-3 18,3 3 1,-5-3-5,2 3 0,2-3 105,1 3 0,-2-3-93,-1 3 1,2-3-90,1 2 124,-2 1-228,4 3 123,-3 0-6,3 0 1,-2-1 42,0-3 0,-3 2-17,3-4 0,-3 1 142,3-1 0,-4-1-137,1 4 0,1-3 14,-2 3 0,2-4 42,-1 1-180,-2 2 1,4-3 54,-2 3 13,-2-3 0,4 3 26,-2-2-12,-2-2 1,4 6-41,-2-4 15,-2 0 58,7 1 0,-6-2-29,3 4 105,-3-4-88,6 5 0,-6-5 1,4 4-3,-4-4 1,3 3-3,-2-2 28,-2-2-13,7 7 179,-7-7-173,7 7 1,-7-6 47,1 4-59,3-4 6,-4 5-8,7-6-6,-7 7 0,6-6 49,-4 4 0,1-4-26,-1 1-22,-2 2 0,6-3 10,-4 4 0,1-4-48,-2 1 0,-1-1 24,2 1 1,-1-3-5,1 3 0,-2-1-93,2 1-20,-2-2 70,3 3 37,-3 0 0,4-3 90,-2 2-86,-2 2 1,6-3 30,-4 4 1,1-4 7,-1 1-1,-2 2 0,3-3-36,-1 3 4,-2-3 0,6 3 20,-4-2 1,1-2-9,-1 2 0,-2-1 16,2 1-28,2-2-49,-4 3 63,7 0 1,-6-3-6,3 2-26,-3 2 0,3-3 19,-2 4 16,-2-5 0,6 4-13,-4-2 0,1-2-20,-1 2 13,-2 2 1,6-3-18,-4 4 34,4-4 1,-5 3-4,3-2 0,-2-2-7,3 2 1,-3-1-3,3 1 1,-3-1-29,3 3 1,-3-3 15,3 1-110,-4 2 1,5-3 105,-5 4 0,4-3 42,-3 3-29,4-4-1,-2 6 14,4-3 1,0 0 9,-1 1 1,-2-3 31,0 3 1,-3-4-52,3 1 1,-3 1-34,3-1 0,-3 3 38,3-3 1,-3 3-11,3-3 1,-2 1 3,2-2 1,2 0-3,-2 4 1,-1-3-10,1 3 0,-3-3 1,3 3 1,-1-3 16,0 3 1,2-3-4,-4 3 1,4-3-46,-1 2 0,-1-2 44,1 3 0,-3-3 15,3 3 1,-2-3 23,2 3 0,2-3 3,-2 3 0,-1-3 71,1 2-39,0 1 0,2 0-52,-3 0 9,3 0 1,-4 0 13,2 0 1,-1-1-3,-2 1 1,-1-2 5,4-1 1,-3-1-39,3 4 0,-2-3-10,2 3-3,2-4-6,-3 6-31,4-3 62,0 4-68,0-1 1,-2-2 51,-1 0 1,1-3-98,-4 3 62,4-4 1,-5 5-12,4-4 1,-3 3 45,3-3 1,-3 2 4,2-2 0,-3 1 22,1-1 1,1-1-59,-1 4 114,4-4-81,-2 6 0,4-6 63,0 4 1,-4-4-47,1 1 0,-3-1 1,3 0 0,-3-1-64,3 2 1,-3-1-15,3 1 0,-3-2-176,3 2 214,-4 2 1,4-3-17,-3 4 0,3-3 38,-3 3 1,1-4 6,-1 1 0,-1 1-22,4-1 0,-3 2 7,3-2 0,-3 1 17,2-1 0,-2-2 12,3 2 0,-3 1-87,3-1 1,-3 3 59,3-3 0,-3 0-193,3-3 170,-4 4 17,6-3 1,-5 4-27,3-2 1,-1-3-31,-2 3 29,-2 2 0,6-3-27,-4 4-189,4-4 207,-2 6 48,4-3 0,-1 1-41,1 0 0,-3-4 144,0 1 1,-3 0-17,3 0 1,-1 1 34,1-1-87,1-2-1,-2 7 1,4-6-65,0 4 0,-3-4 58,0 1 0,0 1-19,2-1 0,0 1-1,-2-1 0,2-3 3,-2 3 0,1-1 67,-1 1-28,1-2 0,-2 6-42,4-4 1,-3 1 14,0-1 0,-3-1 47,3 4 0,-3-3-43,3 3 0,-4-3-22,4 2 1,-3-3 22,3 1 0,-3 1 43,3-1 1,-3 3 29,3-3 0,-3 0 146,3-3 1,-3 3-46,2 0 66,-3 0-349,6 1 168,-3-3 0,1 4-265,0-2 186,-4-2 1,5 3-142,-4-1 0,1-2-97,-1 2 96,-2-2 64,6 3 1,-2-3 1,3 4 166,-2-2 1,2-2-83,-2 2 1,-1-2 52,0-1 1,-2 0-58,3 0 0,-3 1 38,3 2-98,0-2-14,3 3 65,0-4 0,-1 3-18,1 0 0,-3 1 7,0-2 0,0-1-3,3 2 0,-3-1 39,-1 1 0,1-2-29,3 2 1,-3 1 14,0-1 1,-1 1-33,1-1 1,2-2 1,-3 2 1,0-1 12,1 1-7,0-2-15,3 3 1,0-3 1,0 2 1,-4-2 38,1 1-29,0-1 1,3-1 226,0 0 1,-3 0-5,0 0-120,-1 4-70,4-3 1,-1 4 60,-2-2-236,2-2 0,-6 3 84,4-4-16,-4 0 0,5 1 32,-5 2-19,5-2-27,-6 3 71,7-4 1,-6 0-45,4 0 0,-3 3 17,3 0-35,-4 0 63,6-3 0,-6 0-123,3 0 1,-3 1 44,1 2 193,2-2-80,0 3 222,4-4-188,0 0 1,0 0 19,-1 0 1,-2 0-79,0 0 1,-3 0 40,3 0 1,-3 0-2,3 0 14,0 0-20,3 0 0,-1 2-29,1 1 1,-3 0-37,0-3-48,0 0-4,3 0 136,-1 0 0,0 1-53,-2 2 16,2-2-30,-3 3 185,4-4-48,0 0 26,-5 0-78,4 0 1,-6 0 15,4 0-68,-4 0 56,2 0 59,-4 0-7999,0 0 7887,0 4 0,4 1 0,1 4 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4-22T10:12:29.445"/>
    </inkml:context>
    <inkml:brush xml:id="br0">
      <inkml:brushProperty name="width" value="0.04286" units="cm"/>
      <inkml:brushProperty name="height" value="0.04286" units="cm"/>
      <inkml:brushProperty name="color" value="#FFC114"/>
    </inkml:brush>
  </inkml:definitions>
  <inkml:trace contextRef="#ctx0" brushRef="#br0">0 18 7476,'0'-5'292,"0"1"-26,0 4 25,0 0-1,0-4-45,0 3-13,0-3 96,0 4 5406,0 0-5543,4 0 82,-3 0 127,3 0 87,-4 0 360,0 0-550,4 0 177,-3 0 47,7 0-328,-7 0-24,3 0 0,-4 0 169,3 0-359,-2 0 168,3 0 84,-4 0-355,4 0 269,-3 0-81,7 0 1,-6 0-121,4 0 190,-4 0-64,2 0 184,0 0-176,-3 0 1,4 0 156,-2 0-109,-3 0 0,5 0 83,-2 0-84,-2 0-21,3 0 0,-3 0-166,2 0-77,-2 0 283,3 0-253,-4 0-34,4 0 182,-3 0-143,3 0-8,-4 0 126,0 0-73,4 0 67,-3 0-5,3 0 1,-3 0 10,2 0 186,-2 0 10,3 0-195,-1 0 0,-2 1 23,2 2 1,-1-2 24,1 2-83,-2-2 50,3-1 0,-3 0 123,2 0-78,-2 0 0,4 0-15,-2 0 136,-2 0-126,3 0 25,-4 0-42,4 0-5,-3 4-84,3-3 131,-4 3-20,0-4-24,4 0 24,-3 0-87,2 0 66,-3 0-6,4 0 136,-3 0-153,7 0 1,-7 1 114,2 2-97,2-2-11,-4 3 0,4-4 88,-2 0-43,-2 0-29,3 0 73,0 0-32,-3 0 1,6 0 0,-6 0 2,7 0-22,-7 0 1,4 0 5,-2 0 0,-2 1-249,2 2 256,-2-2-2,3 2-264,-3-3 228,3 0-44,-4 0-4,4 0 2,-3 4-78,7-3 74,-7 3-20,6-4 220,-2 0-95,0 0 1,0 0 194,-2 0-267,-2 0 25,3 0 36,0 4-20,-3-3 3,7 3 74,-7 0-32,3-3-95,-1 3-138,-2-4-51,3 0-24,0 4 204,-3-3-41,3 3 1,-3-4 206,2 0 5,-2 0-64,3 0-77,-4 0 5,4 0 1,-3 1 3,2 2 1,-1-2 44,1 2 1,-2-2 30,7-1-83,-7 0 56,6 0 13,-6 0-68,7 3-3,-7-2 71,7 3-33,-7-4 167,7 0-126,-3 0 1,1 0-68,-1 0 0,-2 0 79,3 0-245,-4 0 175,2 0 35,0 0-277,-3 0 77,3 4-68,0-3-51,-3 3 217,3-4-73,-4 0 57,4 0 1,-3 1-23,2 2 175,-2-2-166,-1 3 48,4-4-26,-3 0 28,2 0 14,1 0-16,-3 0-16,3 4 24,-4-3-14,0 3 30,4-4-24,-3 0 0,4 1-7,-2 2 130,-2-2-124,3 3 227,-4-4-216,0 0 76,4 0 35,-3 0-103,3 0 15,0 4 28,-3-3-109,6 2 60,-6-3 1,4 1 244,-2 2-218,-2-2 7,3 3 109,0-4-129,-3 0-45,7 0 0,-7 0 0,3 4 0,0-3 0,-3 3 0,6-3 0,-4 2 0,-1-2 0,2 3 0,-3-4 0,7 0 0,-7 0 0,4 3 0,-2 0 0,-2 0 0,3-3 0,-4 0 0,4 0 0,-3 0 0,4 1 0,-2 2 0,-2-2 0,3 3 0,0-4 0,-4 0 0,4 0 0,-3 1 0,2 1 0,-2-1 0,3 3 0,-3-4 0,2 0 0,-2 0 0,3 4 0,0-3 0,-3 3 0,7-4 0,-7 4 0,7-3 0,-7 3 0,3-4 0,-1 0 0,-2 4 0,3-3 0,0 3 0,-3-4 0,3 0 0,0 4 0,-3-3 0,4 3 0,-2-4 0,-2 0 0,7 4 0,-6-3 0,4 1 0,-5-1 0,7 3 0,-7-3 0,4 3 0,-2-4 0,-2 0 0,4 0 0,-2 0 0,-2 4 0,7-3 0,-7 3 0,3-3 0,-4 2 0,4-2 0,1 3 0,-1-4 0,4 4 0,-6-3 0,4 2 0,-4-2 0,6-1 0,-7 4 0,7-3 0,-7 3 0,7-4 0,-7 1 0,1 1 0,3-1 0,-3 3 0,4-4 0,-4 0 0,2 4 0,0-3 0,-2 3 0,4-4 0,-3 1 0,3 2 0,-4-2 0,5 3 0,-6-4 0,4 0 0,-2 0 0,-2 4 0,7-3 0,-7 3 0,7-4 0,-7 4 0,7-3 0,-6 4 0,4-2 0,-4-2 0,1 2 0,0-2 0,0 2 0,4-2 0,-5 4 0,4-2 0,-3-2 0,3 2 0,-3-1 0,3 1 0,-4-2 0,2 3 0,-1-4 0,-2 0 0,4 3 0,-2 0 0,-1 0 0,4-3 0,-4 1 0,1 2 0,2-2 0,-4 3 0,3-4 0,0 4 0,-3-4 0,4 4 0,-2-4 0,-2 0 0,2 4 0,1-3 0,-3 7 0,7-7 0,-7 3 0,7 0 0,-6-2 0,4 4 0,-4-4 0,6 2 0,-7-4 0,4 3 0,-3 0 0,-1 0 0,3-3 0,-4 0 0,4 3 0,-3-2 0,3 3 0,-4-4 0,1 3 0,2 0 0,-2 0 0,3-3 0,-3 1 0,2 2 0,-2-2 0,3 3 0,-3-3 0,2 2 0,-2-2 0,3 3 0,0-4 0,-3 0 0,3 3 0,-1 0 0,-2 0 0,3-3 0,-3 1 0,2 2 0,-2-3 0,6 5 0,-4-2 0,1-2 0,-1 2 0,-2-1 0,2 1 0,-2-2 0,3 3 0,-3-4 0,3 4 0,-1-3 0,-2 3 0,3 0 0,0-3 0,-3 7 0,3-7 0,0 3 0,-3-1 0,3-2 0,-4 3 0,1-4 0,2 0 0,-2 0 0,3 4 0,-4-3 0,0 3 0,4-4 0,-3 0 0,3 0 0,-4 4 0,4-3 0,-3 3 0,2-4 0,-3 4 0,4-3 0,0 4 0,2-2 0,1-1 0,-4 4 0,4-4 0,-1 0 0,-1 2 0,1-1 0,-1 4 0,0-6 0,3 6 0,-2-4 0,-2 4 0,4-6 0,-3 7 0,4-7 0,-4 6 0,1-1 0,0-1 0,3 1 0,-1-3 0,-2 3 0,2-1 0,-3 1 0,3 2 0,1-3 0,0-1 0,0 4 0,-3-4 0,-1 2 0,1 2 0,3-3 0,0 1 0,0-1 0,0 1 0,-1-1 0,1 3 0,0-2 0,-3-1 0,0 1 0,0-1 0,3 1 0,-4 0 0,1-3 0,0 4 0,-1-6 0,3 7 0,-3-7 0,0 7 0,3-7 0,-6 6 0,3-4 0,-3 0 0,2 0 0,-4-2 0,1 4 0,2-2 0,-2-2 0,3 3 0,-4-4 0,0 0 0,4 4 0,-3-3 0,3 3 0,-4-4 0,0 0 0,0 4 0,0-3 0,0 3 0,0-4 0,0 0 0,4 0 0,-3 4 0,3-3 0,-4 3 0,0-4 0,0 1 0,0 2 0,0-2 0,4 6 0,-3-5 0,2 4 0,-1-4 0,0 1 0,-1 2 0,3-4 0,-4 7 0,4-7 0,-3 7 0,3-6 0,-4 4 0,3-4 0,0 4 0,1-4 0,-1 1 0,-2 2 0,7 0 0,-7 0 0,4 2 0,-2-4 0,-2 4 0,2-6 0,1 6 0,-3-6 0,7 7 0,-7-6 0,2 4 0,2-4 0,-3 5 0,4-4 0,-4 4 0,2-6 0,0 7 0,-3-8 0,6 8 0,-6-7 0,3 3 0,-4 0 0,0-3 0,4 3 0,-3-4 0,3 4 0,-4-2 0,0 4 0,4-4 0,-3 2 0,3 0 0,-4-3 0,4 3 0,-3-1 0,3-2 0,-4 3 0,0 0 0,4-3 0,-3 7 0,3-7 0,-3 6 0,2-4 0,-2 0 0,6 1 0,-6-2 0,2 4 0,2-5 0,-4 3 0,3-3 0,-4 2 0,0-2 0,4 3 0,-3 0 0,3-3 0,-3 4 0,2-2 0,-2-2 0,3 3 0,-3-1 0,2 0 0,-2 4 0,3-6 0,-1 6 0,-2-2 0,7 0 0,-7 3 0,7-3 0,-3 4 0,3-3 0,-2 0 0,-1-4 0,-2 4 0,-1-3 0,3 3 0,-3-4 0,6 2 0,-7 0 0,7 1 0,-7 0 0,7 3 0,-7-3 0,7-1 0,-7 4 0,7-7 0,-8 7 0,8-7 0,-7 7 0,7-7 0,-3 7 0,0-7 0,0 6 0,-2-4 0,-2 0 0,2 0 0,2-2 0,-4 3 0,6 0 0,-6-3 0,3 3 0,-4-3 0,0 2 0,4-2 0,-3 3 0,3-3 0,-4 2 0,4-2 0,-3 4 0,2-2 0,2-2 0,-4 6 0,7-6 0,-7 7 0,3-7 0,0 3 0,-4 0 0,5-2 0,-2 4 0,-2-4 0,6 3 0,-4-2 0,1-2 0,-1 2 0,-2 2 0,7-4 0,-7 6 0,7-6 0,-7 4 0,2-2 0,1-2 0,-2 6 0,4-4 0,-4 1 0,1-1 0,2-2 0,-3 6 0,4-4 0,-4 1 0,1-2 0,2-1 0,-3 4 0,4-2 0,-4-2 0,2 4 0,-1-2 0,-2-2 0,4 6 0,-2-4 0,-2 0 0,4 0 0,-2 0 0,-2 1 0,2-1 0,2-2 0,-3 5 0,4-3 0,-4 0 0,2 1 0,-1-3 0,2 7 0,3-6 0,-2 4 0,-2-4 0,0 2 0,-2-1 0,4 0 0,-4 0 0,6 0 0,-7-2 0,6 7 0,-6-7 0,7 3 0,-7 0 0,4-3 0,-2 2 0,-2-2 0,7 3 0,-6-3 0,4 2 0,-4 2 0,2-4 0,-2 4 0,1-2 0,4-2 0,-6 2 0,4 0 0,-2 0 0,-2 0 0,7 1 0,-7-3 0,7 3 0,-6-1 0,4 0 0,-4 1 0,0-1 0,3-2 0,-4 7 0,7-7 0,-7 3 0,7 0 0,-3 0 0,0 1 0,3-1 0,-7 0 0,6-3 0,-2 7 0,1-7 0,0 2 0,-4 2 0,6-4 0,-7 7 0,3-7 0,0 3 0,-3-1 0,7-2 0,-7 3 0,2-4 0,1 4 0,-2-2 0,4 4 0,-4-4 0,5 3 0,-4-2 0,4-2 0,-2 7 0,0-7 0,2 3 0,-2 0 0,0-4 0,3 4 0,-7-3 0,2 2 0,2-2 0,-4 3 0,7-4 0,-7 4 0,4-3 0,-2 2 0,-2-2 0,2-1 0,1 0 0,-3 4 0,4-3 0,-2 2 0,-2-2 0,4 0 0,-2 2 0,-2-2 0,4 3 0,-2-4 0,-2 0 0,3 0 0,-1 1 0,0 2 0,0-2 0,-3 3 0,4-4 0,-3 0 0,5 3 0,-4-2 0,5 4 0,-4-2 0,1-2 0,-1 2 0,-2-1 0,2 1 0,2-2 0,-4 3 0,3-4 0,0 4 0,-3-3 0,6 3 0,-5-1 0,4 0 0,-4 0 0,6 1 0,-7-3 0,4 2 0,-2-3 0,-1 3 0,4 0 0,-4 0 0,6-3 0,-8 4 0,8-3 0,-7 3 0,4-4 0,-2 0 0,-2 4 0,7-3 0,-6 4 0,4-2 0,-3-2 0,3 2 0,-3-1 0,2 1 0,-3-2 0,6 3 0,-6-2 0,4 1 0,-3 0 0,3-3 0,-3 1 0,3 2 0,-3-2 0,3 2 0,-4-2 0,1-1 0,1 4 0,-2-3 0,4 2 0,-4-1 0,1 1 0,-2-2 0,3 3 0,-3-3 0,2 2 0,2-2 0,-4 3 0,3-4 0,-3 0 0,2 0 0,-2 0 0,3 0 0,-4 0 0,3 4 0,-2-3 0,4 2 0,-2-3 0,-2 0 0,3 0 0,-3 0 0,2 0 0,-2 0 0,3 4 0,0-3 0,-3 3 0,3-4 0,0 0 0,-2 1 0,4 2 0,-4-2 0,1 3 0,-3-4 0,1 0 0,2 0 0,-2 0 0,3 0 0,-3 0 0,2 0 0,-2 1 0,2 2 0,-2-2 0,-1 3 0,0-4 0,4 0 0,-3 0 0,3 0 0,-3 0 0,2 0 0,-2 0 0,3 0 0,-4 0 0,1 1 0,2 2 0,-2-2 0,3 3 0,-4-4 0,0 0 0,3 0 0,-2 0 0,3 0 0,-4 0 0,4 0 0,-3 0 0,3 0 0,0 0 0,-3 4 0,4-3 0,-2 2 0,-2-2 0,3-1 0,-4 0 0,4 0 0,-3 0 0,3 3 0,-3-2 0,2 2 0,-2-2 0,2-1 0,1 0 0,-3 4 0,3-3 0,0 3 0,-3-4 0,3 0 0,-4 0 0,4 4 0,-3-3 0,3 3 0,0-4 0,-3 0 0,3 0 0,-4 0 0,0 0 0,1 3 0,2 0 0,-2 0 0,3-3 0,-1 0 0,-2 0 0,4 0 0,-2 0 0,-2 0 0,3 0 0,-4 0 0,4 0 0,-3 0 0,3 0 0,-3 0 0,2 0 0,-2 0 0,3 0 0,-4 0 0,0 0 0,4 0 0,-3 0 0,3 0 0,-4 0 0,4 0 0,-3 0 0,2 0 0,1 0 0,-3 0 0,3 0 0,-4 0 0,0 0 0,4 0 0,-3 0 0,3 0 0,-4 0 0,0 0 0,4 0 0,-3 0 0,3 0 0,-4 0 0,4 0 0,-3 0 0,3 1 0,-4 2 0,4-2 0,-3 3 0,3-4 0,-4 0 0,1 0 0,1 0 0,-1 0 0,3 0 0,-4 0 0,4 0 0,-3 0 0,3 0 0,-4 0 0,0 1 0,0 2 0,0-2 0,0 2 0,0-3-317,0 0 0,4 0 1,1 0-1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4-22T10:10:07.38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7 18 7802,'0'-5'681,"0"2"0,0 2 211,0-2-556,0 2 1,1-3 708,2 4 267,-2 0-531,3 4 0,-4 1-106,0 3 1,0 1 231,0 0 0,-3 3-382,0 0 0,-1 2 110,1-2 1,2 1-241,-2-1 1,-1-3-218,1 3 1,-1-2-224,1-1 1,3-3-331,-3-1 0,2-2-2719,1 3 1567,0-4 1527,0 2 0,0-4 0,0 0 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4-22T10:10:04.69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68 62 7761,'0'-5'-390,"0"-3"433,0 3 580,0 0-45,0-2-247,4 6 253,-3-7-295,3 7 0,-3-4 393,2 2-276,-2 2-177,3-3 1,-4 3 400,0-2-261,0 2 262,0-3-46,0 4 2818,0 0-3189,0 4 1,-4 1 53,3 4 122,-3 0-141,0-1 0,3 1 73,-2 0 96,-2 4-128,4-3 0,-4 3 32,2-1 347,2-2-338,-3 3 1,1-4 158,0-1-55,1 1-113,2-4-1308,0 3 547,0-3 381,0 0-3817,0-1 2581,0-4 0,1 0 1294,1 0 0,3-8 0,4-2 0</inkml:trace>
  <inkml:trace contextRef="#ctx0" brushRef="#br0" timeOffset="695">18 414 6626,'-5'0'1502,"1"0"0,3 0-316,-2 0-366,2 0 769,-2 0-621,3 0 6959,0 0-7258,3 0 1,-1 0-231,4 0 0,-3 0 846,3 0-896,0 4 1,3-3 428,0 2-574,-1 1 0,1-3-81,0 2 0,-3 1-339,0-1-690,0 0-1032,3-3 0,-1 0 906,1 0 1,-3 0-4604,0 0 3295,0 0 2300,3-4 0,-1-1 0,1-3 0</inkml:trace>
  <inkml:trace contextRef="#ctx0" brushRef="#br0" timeOffset="1136">309 440 9445,'1'-6'2453,"2"0"1,-1 3-1848,4-2 0,-1 2-186,1-3 1,2 0 152,-3-3 1,3 3-188,1 0 0,0 0 67,0-2 1,0-1-149,-1 0 1,2 0-79,2 0 1,-2 1-40,2-1 0,-4 0-74,-2 0 1,2 3-170,-2 0 1,-1 3 173,1-3-139,-4 5 0,3-3-82,-2 4-539,-2 0 187,2 0-35,-3 0 354,0 0 264,0 4 1,0 0 340,0 5 1,-2 1-213,-1 2 1,-3-1 433,3 3 0,-3 0-287,3 1 0,-3 1 224,3-1 0,-3 1-108,3-2 1,-3 2 13,3-4 0,0 0-658,0-4 181,2 1-3002,-3 0 2282,4-4 0,1-1-4520,2-4 5182,-2 0 0,6-8 0,-2-2 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4-22T10:10:03.18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5 18 7624,'0'-5'404,"0"1"565,0 4-233,0 0 255,0-4-62,0 3-173,0-3-43,0 4 1456,0 0 0,-1 4-1578,-2 2 114,2 2-360,-3 0 0,1 1 5,0 0 1,-3 3 365,3 0-556,-4-1 0,5-2-4,-4 0-422,5-4-885,-3 3-3024,4-7 2386,0 3 0,1-4 1789,2 0 0,1 0 0,5 0 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4-22T10:10:02.16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8 9 6759,'0'-4'480,"0"0"1,-1 4-207,-2 0 22,2 0 70,-3 0 57,4 0 7200,0 0-7353,0 4 1,0 0 121,0 5-14,0-4-110,0 3 0,-1-3-27,-2 4 1,2-3 240,-2 0-111,2-1-329,1 4 32,0-4 0,0 0-475,0-2 253,0-2 212,0 7-2096,0-7 719,0 3-974,0-4 1439,0 0 1,4-4-1,1-1 1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4-22T10:10:01.25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 62 6611,'0'-5'1416,"0"1"-1084,0 0-22,0 3 5,0-3-95,0 4 0,0-1 374,0-2-346,4 2 1,-3-3 573,2 1 6,-2 2-214,-1-7-30,4 7-171,-3-7 219,3 7-167,-4-7-108,0 7-71,0-3-200,0 4 408,0 0-376,0 4 0,0-2 115,0 4 1,-1-1-64,-2 1 1,2 2 229,-2-3 0,2 3 20,1 1 1,-3 0 17,0 0 1,0 0-70,3-1 1,-1 1 44,-2 0-342,2 0 0,-3 0 81,4 0 0,0-4-416,0 1-78,0-4-492,0 2-698,0-4-133,0 0 1,2-4-2072,4-2 3735,0-5 0,10-3 0,-2-4 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4-22T10:10:00.17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8 45 13208,'0'-5'391,"0"0"-94,0 2-101,0 2-213,0-3 184,0 0-269,0 3 123,0-7 69,0 7 0,0-4 245,0 2-238,0 2 283,0-2-215,0 3 1062,0 0-1095,0 3 1,0-1 147,0 4 0,0-3-78,0 3 0,0 0 364,0 3-403,0 0 1,-3-1 118,0 1 0,0 0 127,3 0-193,0 0 0,0 0 248,0-1-264,0 1 1,-1 0-39,-2 0 0,2-3 54,-2 0 0,2-3 106,1 2-131,0-3 1,0 3 26,0-2-59,0-2-321,0 3-526,0-4-6704,0 0 6470,0-4 0,4-1 922,2-3 0,6-5 0,2-1 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4-22T10:09:44.98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7 133 7497,'5'-6'-550,"-3"0"690,-1 4 40,-1-2-12,0 0-129,0 3 0,0-4 116,0 2 17,0 2 66,0-3 0,0 3 39,0-2 209,0 2-265,0-3 355,0 4 583,0 0-1022,0-3-92,0 2 1,0-4 223,0 2-53,0 2 0,0-4 21,0 2-36,0 2 0,0-4 92,0 2-132,0 2 1,3-4 54,0 2 38,0 2-236,-3-3 1,0 3 156,0-2 101,0 2-80,0-2-320,0 3 409,0 0-212,0 3 0,0 2 132,0 4 1,-1 0-90,-2 0 1,2 0 164,-2-1 0,2 1-61,1 0 0,-1 0 41,-1 0 0,1 0-51,-2-1 1,2 1-68,1 0 0,0-3-68,0 0 1,0-3 303,0 3-383,0 0 153,0-2-246,0 0 39,0-4 255,0 0-577,0-4 272,0 0 1,3-5 8,0 0 0,-1 0 52,-2 0 0,3 0-53,0 1 0,1-1 1,-1 0 157,-2 0 1,3 0-133,-4 0 0,1 2 208,2 1 1,-2-2-21,2 2 0,-2 1 43,-1-1-132,0 0 84,0-2-125,0-1 0,0 3 69,0 0-68,0 4 0,0-3 187,0 2 8,0 2-145,0-3 20,0 4-105,0 0 36,0 4 37,0 1 0,-3 4 68,0 0 1,0 0-85,3-1 0,0 1 244,0 0 1,-3 0-2,0 0 1,0-1 20,3 1 1,-1 0 9,-2 0 1,2 0-28,-2 0 1,2-1 83,1 1 0,0 0-100,0 0 1,0-3 255,0 0-69,0 0-301,0 2 1,0-2-168,0 0-625,0-4-2273,0 2 2209,0-4 0,0-4-3778,0-2 4510,4-6 0,1 3 0,4-4 0</inkml:trace>
  <inkml:trace contextRef="#ctx0" brushRef="#br0" timeOffset="1455">36 505 6352,'-5'0'87,"1"0"-41,4 0 1267,0 0-1219,-4 0 625,3 0-176,-3 0-336,4 0 522,0 0 1,-1 3 105,-1 0-149,1 0-474,-3-3 442,0 4 48,3-3 35,-3 3 194,4-4 2224,0 0-2396,4 0-443,-3-4 1,7 0 348,-3-2-513,-1-2 0,4 6-35,-2-4 95,2 4 0,-3-6-204,3 4 22,-7-1 0,6-2 288,-1 4-400,-2-4 110,4 6 1,-6-6 143,4 4-195,-4-4 25,6 6 91,-3-6-23,3 2 1,0-1 42,-2 0-244,2 4 215,-7-6 5,7 7-178,-3-7 12,0 7 179,2-7-290,-6 4 99,7-1 0,-7 0 138,2 2-213,2 2-18,-4-3-32,3 4 173,-4-4-12,0 3 8,0-3 17,0 4-190,0 0 191,0 4 49,0-3 1,0 7-13,0-2 0,-1-1-46,-2 0 249,2 1 1,-4 3 57,2 0-23,2 0-11,-3 0 0,1 2 41,0 1 0,-2 1 220,2-1-286,0-3 1,0 7 260,0-4-64,0 4-182,3-7 70,-4 4-144,3-4 0,-3 1 94,4 1 0,0-1 29,0 2 0,0-2 58,0-1 72,0-4-88,0 2 14,0-2-14,0 0-223,0 3-95,0-7 0,0 3 0,0-4-2777,0 0 1626,0-4 0,1-4-4110,2-4 5261,2 1 0,4-6 0,0-2 0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4-22T10:19:05.230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0 345 8155,'-5'0'1001,"1"0"-860,4 0 1898,0 0 0,4 0-1673,2 0 0,-2-3 106,2 0-246,0-4 0,3 2-33,0-4 0,1 1-83,1 2 1,-1-1 45,2 1 1,-1-2-228,1-1 0,-2 0-100,5 0 1,-4 1 116,1-1 0,-2 0-43,2 0 0,-2 0-28,2 1 1,-3-1 13,0 0 0,0 0 42,0 0 1,0-2-14,0-1 0,-4 0-16,1 3 0,-1-3-114,1 1 1,1-1-7,-4 3 0,3 0 80,-3 0 0,0 1-24,-3-1 51,0 0 216,0 0-162,0 0 239,0 1-188,-4 3 1,2 1 22,-4 4 1,3 0 6,-3 0 1,3 0-23,-3 0 0,3 0-191,-3 0 5,4 0 145,-5 0 1,5 0-17,-4 0 0,3 1 22,-3 2 0,0 1-1,-3 1 1,3 3-60,1-2 292,-1 2-228,-3 5 1,1-3 93,2 1 0,-2 0-72,2 1 1,-1-1 180,-2 3 1,0 1-37,0 3 0,0-1 119,0 1 1,1 0-133,-1-1 0,1 1 143,2-1-1,-2 0-171,2-2 0,1 1-3,0-5 1,2 4-1,-3-3 1,4-1 31,-1-2 0,2 0-48,1 0 0,0-3 116,0 0-231,0-4-82,0 2 166,0-4 11,0 0-52,4-4 0,-2 2-122,4-4 0,-1 0 169,0-3-240,3 0 85,-3 0 1,3-2 33,-2-1 39,2 0 27,-3 3-91,3 1 78,1-1 0,0-3-19,0 0 91,0 0-80,0 4 0,-1-1-30,1 0 164,0 0-117,0 4 0,0-3 32,-1 3 1,4 0-27,0-1 9,0 4 1,-3-3-5,-1 2-1,1 2-4,0-3 0,0 4 92,0 4 53,-4 1 1,-2 4 89,-3 0 1,0-1-51,0 1 1,-3 3 102,-3 0-23,-6-1-163,2-2 1,-3 3 22,5 0 1,-4 0-43,0-4 0,0-2 5,3 0 0,0-1-27,-3 1 1,2 1-178,-2-4 0,3 3-27,0-3 1,0-1 42,0-2 1,0 0-538,0 0 325,1 0-571,-1 0 553,0 0 0,4 0-568,2-3 233,2-2 1,1-4 232,0 0 0,0 3-405,0 0 700,0 4 1,1-3-359,2 2 528,-2 2 0,6-1 200,-4 4 1,0 0 828,-3 4-618,4 0 0,-3 3 405,2 0 1,-2 0-236,-1-1 0,1 1 213,2 0 1,-2-3-336,1 0 1,0 0-187,1 3 1,-2-4 390,2 1-540,2 0 1,-3 2-190,4-2 1,-4-1-281,1-2-273,2-2 1,-3 3-866,4-4-28,-4 0 0,5 0 581,-1 0 0,2 0 898,1 0 0,4-4 0,0-1 0</inkml:trace>
  <inkml:trace contextRef="#ctx0" brushRef="#br0" timeOffset="752">680 193 8741,'0'-6'1892,"0"0"-920,0 4-391,-4-2-365,3 0 0,-4 3 262,2-2-64,2-2-197,-7 4 1,6-3-100,-4 4 0,4-2 198,-4-1-281,0 0-138,-3 3 1,0 0 41,0 0-26,1 0 1,-1 1 36,0 2 1,0-2-12,0 1 1,3 2 12,0-1 0,1 3-73,-4-3 1,0 4 94,0-1 0,3-1-16,0 1 1,0-3 117,-2 2 0,-1 0-84,0 1 1,3 2 156,0-2 1,0-1-84,-2 1 0,2-1 95,0 1 0,1 1-45,-1-1 0,1 1-34,2-1 0,2 2 3,-2-2 0,-1-1 73,1 1-90,0-1 1,3 4 4,0 0 0,0-3 101,0 0-37,0 0 58,0 2 1,0 1-56,0 0-13,0-4 8,0 3-64,4-3 0,-2 1 68,4 0 1,0-5-55,3 2 0,-3-1 131,0 1 0,0-2-124,2 2 1,1-2 116,0-1 0,0 0-88,0 0 1,-1 0 107,1 0-251,0 0 0,0-1-210,0-2 1,-3 2-572,0-2 399,-5 2-2015,7-3 1735,-3 4 1,1-7-655,0 4 1,-3 0-696,3 3 345,-4-4 1688,6-1 0,-7 0 0,3 1 0</inkml:trace>
  <inkml:trace contextRef="#ctx0" brushRef="#br0" timeOffset="1057">423 272 9390,'6'0'1299,"0"0"1,0 0-578,3 0 0,-1 1-258,1 2 0,0-2-48,0 2 0,0 1-192,-1-1 1,2 0-677,2-3 1,-2 3 130,2 0 1,-3 0-105,0-3 0,0 1 256,0 1 169,0-1 0,3 7 0,2-3 0</inkml:trace>
  <inkml:trace contextRef="#ctx0" brushRef="#br0" timeOffset="2090">962 98 7953,'-5'0'0,"0"0"907,2 0 247,2-4 168,-3 3-438,4-7-454,0 7 0,0-4 227,0 2-323,0 2 0,1-4-96,2 2 1,-1 2 261,4-2-267,0 2 1,3 1 145,0 0-162,0-3 0,-1 2-46,1-2 1,0 2-114,0 1 1,-3 0 111,0 0 1,-1 3-159,4 0 1,-1 0-33,-2 0 1,2-1 112,-2 4 0,-1-3-63,1 3 0,-4-1 67,4 1-160,-4 2 1,2-3 76,-4 3 0,3 1-17,0 0 1,0-3 20,-3 0 0,-1 0-18,-2 2 1,1 1-111,-4 0 0,3-1 95,-3-2 1,1 2-168,-4-2 0,3 1 98,0 2 1,0 0 33,-3 0 1,0-3-9,1 0 1,-1-1-6,0 4 1,0-3-22,0 0 1,-2-1 19,-1 1 0,-1 2-40,1-2 0,2 0 44,-5 0 1,4 2 128,-1-2 1,0-1-61,0 1 1,3-1 213,3 1-221,0 1 10,-3-2 0,2 1 46,1 0 1,2-3 11,4 3 0,0-3 56,0 3 0,0-3-15,0 3 1,0-4 131,0 4 0,0-3-115,0 3 0,1-3 149,2 3 0,-2-3-117,2 3 0,2-4 135,0 1 1,0 1-78,1-1 1,0 0 10,3-3 1,0 2-79,0 1 1,-1 0 50,1-3 0,0 0-324,0 0 0,3-3-273,-1 0 0,2 0-333,-1 0 0,-2 2-114,1-2 0,-1-1-2486,-1 1 1112,0 0-213,0-1 2429,-1 3 0,-3-7 0,-1 3 0</inkml:trace>
  <inkml:trace contextRef="#ctx0" brushRef="#br0" timeOffset="2882">980 254 7945,'-5'0'-1015,"1"0"1,1 1 1050,0 2-58,0-2 0,3 4-5,0-2-12,-4-2 39,3 3 0,-3-4 0,4 0 0</inkml:trace>
  <inkml:trace contextRef="#ctx0" brushRef="#br0" timeOffset="3282">989 263 7675,'-5'0'-1754,"0"0"1619,2 0 135,2 0 0,-3 0 0,4 0 0,0 0 0,0 4 0,0 1 0</inkml:trace>
  <inkml:trace contextRef="#ctx0" brushRef="#br0" timeOffset="4132">1032 194 7945,'5'0'-2181,"-2"-4"2181,-3 3 70,0-3-71,0 0 1,1 3-4,2-2 8,-2 2 1,3 0 3,-4-2 124,0 2 257,0-3-35,0 4-298,0 0-81,4-4 339,-3 3-177,3-3 312,-4 4-200,0 0 66,0-3-40,0 2 48,4-3 15,-3 0-171,3 3 1,-3-3 338,2 4-224,-2-4 63,3 3-156,-4-3-225,0 4 227,0 0-187,-4 0 0,2 3 48,-4 0 1,3 1-6,-3-1 77,0 2 1,-3 3-68,1 1 0,-1-3 147,0 0 1,0 0-22,0 3 1,-2 0-27,-1-1 1,0-2-34,3 0 1,-1 0 13,-1 3 0,1 0 15,-2-1 0,1 2-15,0 2 1,1-2-58,-2 2 1,-1-3 48,2 0 0,-2 0 81,1 0 0,2 0 10,-1-1-104,1 1 0,2 0-75,2 0 1,-1-3-232,4 0 35,0-4-363,3 2-1351,0-4 884,0 0-135,4 0 0,-2 0 26,4 0 1093,0 0 0,7-4 0,0-1 0</inkml:trace>
  <inkml:trace contextRef="#ctx0" brushRef="#br0" timeOffset="4557">839 263 7945,'-5'0'1451,"1"0"-257,4 0-464,0 0 1,1 3-290,2 0 0,3 1 379,5-1 0,0-1-309,4 4 0,0-4-111,2 1 1,1-2-203,-1-1 0,3 0-73,-2 0 1,3 3-198,-6 0 0,4 0-353,-5-3 0,-1 0-3037,-1 0 3462,1 0 0,-7 0 0,2 0 0</inkml:trace>
  <inkml:trace contextRef="#ctx0" brushRef="#br0" timeOffset="5684">855 52 7937,'-5'0'-937,"1"0"737,1 0 1071,-2 0-507,0-4 0,0 3 436,2-2-185,2 2 166,-7 1-285,7 0 354,-3 0-273,4 0 8,0 0 0,1 3-314,2 0 1,-1 0-29,4-3 1,0 0 37,3 0 0,-3 0-33,3 0 0,-2 1 63,5 2 0,1-2-91,-2 1 1,4-1 145,-3-1 0,1 0-60,-2 0 1,0 1 53,4 2 1,-4-2-157,0 2 1,0-2-115,1-1 1,-5 1-184,2 2 1,-3-2 141,3 2 1,-3-2-1622,0-1 1211,-4 0 0,5 1-501,-4 2 0,1-2-1372,-1 2 2234,-2 2 0,6 0 0,-2 4 0</inkml:trace>
  <inkml:trace contextRef="#ctx0" brushRef="#br0" timeOffset="6394">777 431 8736,'8'1'1769,"-2"2"0,1-2-1311,-1 2 0,2-2 158,1-1 0,0 0-158,0 0 1,2 0-110,1 0 1,1 0-179,-1 0 1,-3 0-75,3 0 0,-1 0-266,1 0 0,-2 0-1063,1 0 1232,-1 0 0,3 4 0,1 1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4-22T10:16:12.522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62 53 7902,'0'-5'-663,"0"-3"801,0 8 64,0-8-47,0 7 399,0-7-233,0 7 328,0-7-238,0 7-28,0-3 0,0 3 431,0-2-15,0 2-437,0-3 99,0 4-401,0 0 133,-4 0-117,3 0 49,-6 0 0,5 0 193,-4 0-56,4 4-108,-6-3 0,6 4 21,-4-2 0,4-1-9,-1 4 1,-1-3-9,1 3 0,0-3 12,3 3 1,-3-4-47,0 4 0,1-3 8,2 3 1,0-3-20,0 3 1,0-3 254,0 3 8,0-4 19,0 6-233,3-7 1,-1 3 0,4-4 1,-3 0 162,3 0 15,0 0 15,3 0-362,0 0 24,-1 0 1,-2-3-161,0 0 3,-4-4 1,3 2 141,-2-4 0,-2 3-143,2 0 103,-2 4-32,-1-6 44,0 4 41,0-1 17,0 1 0,-1 4 45,-2 0-106,2 0 1,-4 0 40,2 0 0,1 0-8,-4 0 16,4 0 99,-5 4 1,5 0-24,-4 1 0,4 3 56,-1-2 1,1-1-39,-1 1 0,2-3 138,-2 3 0,2-3 119,1 3-110,0-4-166,0 2 1,1-2 148,2 1 224,-2 0-134,7-3-56,-3 0 0,0-1-84,-3-2 1,0 2 248,1-2-198,-2 3 0,3-1 491,-4-2-409,0 2 105,0-7-463,0 7 0,-1-6-550,-2 4-607,2 0-531,-3-1-26,4 3 0,-1-3-1106,-1 4 2850,1 0 0,-3 0 0,4 0 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4-22T10:18:54.167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59 106 7144,'0'-5'1048,"0"2"0,0 2-363,0-2-340,0 2 1,3-4 148,0 2-164,0 2 1,-2-6-90,2 4 0,-2-1-51,2 1 0,-1 1 191,1-4-190,-2 4 0,4-5 97,-2 5 145,-2-1-363,2 3 20,-3-4-270,0 3 27,0-3-175,0 4 111,0 0 190,0 4 1,0-2 143,0 4 1,0-1-111,0 4 1,0-2 71,0 2 0,-1-2-56,-1 5 0,0-3 176,-4 0 1,3 1-78,-3 2 0,3-2 114,-3 1 1,3 0 41,-3 1 1,3-2 24,-3 1 0,3-1 15,-2-1 0,3 3-87,-1 0 0,-1-1 278,1-2-117,-4 0-29,6 0-121,-3 0-267,0-5-60,3 0-528,-3-4-601,4 0 0,0-1 598,0-2 0,0 1-863,0-3 0,3-1 723,0-3 1,4 0-326,-1 0 1,2-1 143,1-1 937,-1 1 0,1-3 0,0 4 0</inkml:trace>
  <inkml:trace contextRef="#ctx0" brushRef="#br0" timeOffset="253">283 70 7771,'5'0'1395,"-2"0"-466,-3 0-564,0 0 0,0 4 318,0 2 1,-2-1-241,-1 1 1,-3 0 227,3 2 0,-3 1-187,3 0 1,-3 0 538,3 0-363,-4 3-418,2 2 1,-1 0-155,1-2 1,3-3 101,-1 0 1,2-3-496,1 0 0,0-3 254,0 3 0,0-3-1710,0 3 822,0-4-1689,0 1 661,0-3 173,0 0 1794,0-3 0,0-2 0,0-4 0</inkml:trace>
  <inkml:trace contextRef="#ctx0" brushRef="#br0" timeOffset="528">124 27 7775,'-5'0'785,"1"0"60,0 0 980,3 0 1031,-3 0-2130,4 0 1,4 0 413,2 0 0,2 0-528,1 0 1,2 0 21,1 0 1,3 0-244,-3 0 0,3-1 229,0-2 1,-1 2-312,0-2 0,1-1-160,3 1 1,-3-1-821,-1 1 0,-3 2 488,1-2 1,-2 3-3200,-2 0 2460,1 0 0,-3 2-1206,0 1 0,-4 4 871,1-1 0,-2 2 1257,-1 1 0,-4 0 0,-1-1 0</inkml:trace>
  <inkml:trace contextRef="#ctx0" brushRef="#br0" timeOffset="839">71 380 7775,'-5'0'3681,"1"0"-2866,4 0 2104,0 0-2242,4 0 1123,5 0-978,1 0 1,2-1 617,-3-2-1110,4 2 0,-2-4 65,3 2 1,-2 2-149,3-2 1,-4 2-510,0 1 0,-1 0 259,-1 0 0,0 0 160,0 0 1,-3 0-746,-1 0-6355,-3 0 4353,6 4 2590,-7 1 0,3 4 0,-4 0 0</inkml:trace>
  <inkml:trace contextRef="#ctx0" brushRef="#br0" timeOffset="1457">89 549 7788,'-5'-4'1426,"1"3"-329,4-6 11,0 6-491,0-7 1,3 6 443,0-4-716,4 4 0,-6-5 587,5 4-580,0 0 0,3 2 282,0-2-396,0 2 0,0-3-136,-1 4 0,-2 0 77,0 0 1,-3 0-193,3 0 0,-3 0 74,3 0-43,-4 0 1,5 1-109,-4 2 1,-1-1 47,-2 4 1,1-3 247,2 3-166,-2 0 0,2 3 155,-6 0 0,1 0-119,-3 3 0,0-2 62,-1 2 0,-5-2-15,2 2 0,-2-2-2,3 2 1,-2-2 56,-2 2 0,2-2-60,-2 2 0,2-5-103,-2-1 1,2-4 52,-2 4 1,3-4-294,0 1 0,3-2 36,0-1-402,0 0 1,0-4-38,0-2 1,4-1-287,-1-2 1,2 0-798,1 0 1205,4-4 0,1 4 131,4-3 0,0 6 170,0 3 0,-3 2 320,-1 1-168,1 0 1,2 1 533,-2 2 0,1 2 100,-4 4 1,1 0 1590,-1-1-978,-2 1 0,6 0-571,-5 0 1,4 0-75,-3-1 1,3-2-173,-3 0 0,4-3-72,-1 3-87,2-4 1,1 2-443,-1-4 0,-2 0-265,0 0 1,0 0-571,3 0 1,-3-1-1275,0-2 1,-1 1 1169,4-4 1,0 0 1162,0-3 0,0-3 0,0-2 0</inkml:trace>
  <inkml:trace contextRef="#ctx0" brushRef="#br0" timeOffset="1981">635 135 9145,'-4'-5'1804,"3"1"-879,-5 4-207,4 0-426,-6 0 0,7 1-88,-2 2 0,-1-1 126,1 4 1,-1 0-60,1 2 1,1 0 59,-4-2 1,3 5 2,-2-2 0,2 3-48,-3-1 1,0 0 38,-3 4 0,0-1-121,0 4 0,4 0 212,-1-1 0,0 2-100,-3 2 0,0-3 82,0 3 0,3-3-52,1 0 0,2 0-142,-3-1 0,4 3 303,-1-2 0,2 1-116,1-4 0,0 2-80,0 0 0,0-2-94,0 0 0,0-4 168,0 4 0,0-4 136,0 1-463,0-3-349,0 0-708,0 0-963,0-4 0,1-1 956,2-4 1,-1-4-3481,4-2 4486,-1-2 0,8-5 0,1 0 0</inkml:trace>
  <inkml:trace contextRef="#ctx0" brushRef="#br0" timeOffset="3452">785 292 8479,'0'-5'2776,"0"-3"-1744,0 3-214,0 0-570,0-3 1,0 6 427,0-4-459,4 4 1,-2-4 378,4 3-378,0-4 0,3 5 44,0-4 1,-2 3-91,-1-3 1,2 3 12,-2-3 0,2 3-90,1-3 0,0 4 110,-1 0 0,-2-2-104,0 1 0,-3 0 45,3 3 1,-3 0-180,3 0 0,-3 0 55,3 0-196,-4 0 25,5 0 95,-2 0 1,3 1 96,-2 2 1,1-1-11,-4 3 1,1-3 40,-1 1-4,-2 2 45,6 0-66,-6 4 0,4-1 123,-2-2-145,-2 2-17,3-4 0,-4 5-23,0 0-6,0 0 1,-3 0-39,0 0 1,-1-1 89,1 1-81,2 0 0,-6 0 42,1 0 1,1-1-19,-1 1 0,3 0 62,-3 0 0,0 0 98,-3 0 1,4-1 4,-1 1 1,0 0-70,-3 0 1,0 0-25,0-1 1,-2 1 18,-1 0 1,0-3 34,3 0 0,0-1-22,1 1 1,-4 1-90,0-5 1,0 2-1,4-1-110,-1-2 1,0 3-61,0-4 1,3 0 109,0 0 0,3-1-140,-3-2 0,5 1 94,-2-4 0,2 4-455,1-4 324,0 0 1,0-3-182,0 0 1,3 0 87,-1 0 1,5 1-22,-1-1 0,2 3 245,1 0 0,0 3-96,0-3 1,-1 4 200,1-1 0,-3 1-124,0-1 201,0 2-70,-1-2 0,2 4 140,-4 1 0,-1 0 213,-2 4-91,0 0 1,0 3 228,0 0-319,0 0 0,0-1 291,0 1 0,-1 0-139,-1 0 1,1-3 692,-2 0-605,2 0 0,1 2 424,0 1-231,0-4-332,4 3 0,-2-7 36,3 2 104,-3-2 51,6-1-51,-3 0-2255,4 0 1422,0 0 1,0-3-1882,-1 0 0,-2-3 248,0 3 2056,0 0 0,7-5 0,0-1 0</inkml:trace>
  <inkml:trace contextRef="#ctx0" brushRef="#br0" timeOffset="4474">1147 408 7774,'-5'0'2661,"1"0"-1357,4 0-807,0 0 0,1-3 84,2 0-190,-2-4-120,7 6 1,-3-5 34,4 3-153,-1-4 0,1 2 61,0-4 0,1 0 117,2 0-212,-3 1 1,4-1 50,-4 0 1,0 0 10,0 0 0,-1 0-142,1-3 1,0 2 214,0-2-499,0 2 213,0 2 0,-4-4-379,1 0 258,-4 0-112,2 4 129,-4-1 1,3 0 83,0 0-270,0 0 170,-3 4 1,0-2-41,0 1 1,-1 1 86,-2-1 0,2 3 12,-2-3 0,1 4-15,-1-1 1,1-1-76,-4 1 97,4 0-30,-5 3-89,2 0 142,-4 4 0,0-2 47,0 4-49,4 0 1,-3 3-90,3 0 339,-3-1-140,-1 1 0,0 1-61,0 2 430,4-2-248,-2 2 0,2 0 407,-4 0-325,0 4-97,0-7 1,0 7 454,1-4-303,-1 3-43,0-1 106,0 0-113,0 3 1,1-8-107,3 3 1,-2-2-15,4-1 1,-1 0 0,1-1 1,2-2-138,-2 0-184,2-4 152,1 2-57,0-4-54,0 0 175,4-4 0,0 2-45,2-4 1,2 1 1,-3-1 1,3-1 4,1 1 0,1-1-6,2 1 0,-3-2-123,3 2 144,-2 2 1,2-3-69,0 1 1,-1 1 44,-2-1 0,3 3 45,0-3 1,-1 4-55,-2-1 59,0 2 1,0 1 83,0 0 1,0 0-10,-1 0-44,1 0 1,-1 4-16,-2 2-18,-2-2 0,-4 4 214,0-2 1,0-1 88,0 0-277,0 1 570,0 3-373,-4 0 0,-1 0 150,-4 0-84,0-1-102,1 1 0,-4 0-75,0 0 1,0-1-103,3-2 0,1 0-30,-1-3 20,0 4 1,0-6-125,0 2 0,1-2-768,-1-1 3,0 0 1,0 0 370,0 0 0,4-1-1414,2-2 1369,-2-2 1,5-4-237,-3 1 1,3-1-195,3 0 169,-3 4 359,8-3 533,-7 7-138,7-3 0,-7 5 648,2 2 0,-1-1-310,1 4 133,-2 0 1,3 3 1712,-4 0-1086,0-1 377,4 1-898,-3 0 0,3-3 179,-4 0-400,4-4 41,-3 6-726,6-7 253,-6 7-281,7-8 0,-6 4 343,4-4 0,-3 3-1858,3 0 0,-3 0 783,3-3 1,-3 0 1127,3 0 0,3-4 0,5-1 0</inkml:trace>
  <inkml:trace contextRef="#ctx0" brushRef="#br0" timeOffset="4983">1606 292 7796,'0'-5'3522,"0"1"-2433,0 4 184,0 0-1061,-4 4 0,2 0 7,-4 1 1,3 3 112,-3-2 1,3-1-110,-3 1 1,4 0 25,-1 3 1,-1-3 9,1-1 0,-2 1-53,2 3 1,-1-3 142,1 0 1,2 0 141,-2 3-198,-2-1 0,3 1-61,-4 0 0,4 0-66,-1 0 1,2-3 118,1-1 51,-4 1-16,3 3-216,-3 0-180,4 0 1,0-3 49,0 0-805,0-5 425,0 3-1021,0 0-50,0-3-618,0 3-153,0-4 1094,0 0 373,0-4 1,1 0 320,2-1 1,-2-3 459,2 2 0,-2-2 0,-1-1 0</inkml:trace>
  <inkml:trace contextRef="#ctx0" brushRef="#br0" timeOffset="5174">1473 406 7796,'-5'0'0,"-2"0"1208,6 0-273,-3 0 1356,4 0 967,0 0-2084,0 4 0,1-3 688,2 2-1360,1-2 0,5-1-174,0 0 1,0 0-97,0 0 0,0 0-695,-1 0 1,1-3 76,0 0 0,0 0-1138,0 3 1,-1 0 377,1 0 1146,0-4 0,4 3 0,1-3 0</inkml:trace>
  <inkml:trace contextRef="#ctx0" brushRef="#br0" timeOffset="5683">1711 433 7757,'4'-5'800,"-3"-3"1,4 4-498,-2-2-151,-2-2 0,6 3 233,-4-3 1,4-1 242,-1 0 0,1 0-161,2 0 1,0-1-142,0 1 1,0-2-108,0 5 0,-1-2-4,1-1 0,0 1-36,0-1 0,0 1-51,0 2 1,-1-2-131,1 2 1,0-1 145,0 2-278,-4-3-151,3 3 1,-8-1 19,3 0-138,2 4 79,-4-2 130,3 0 149,-4 3 46,0-3-5,0 4 69,0 0-81,0 4 0,-1-2 212,-2 4 0,2-3 100,-2 3-139,-2 0 0,4 3-9,-5-1 1,1 1 97,-1 0 0,-1 0-76,4 0 0,-3 0 153,3-1 0,-4 4 135,2 0 0,-3 3-128,-1-4 0,0 5 46,0-1 0,1-2-47,3 2 0,-3-4 176,2 1 0,1 0-125,-1 0 1,3-3-34,-3-3-625,4 0 391,-2 3-1845,4-1 990,0-3-1101,0-1 1251,0-4 1,3-1-1086,0-2 0,4-1 1677,-1-1 0,2-7 0,1 2 0</inkml:trace>
  <inkml:trace contextRef="#ctx0" brushRef="#br0" timeOffset="6422">2073 160 7569,'-4'-5'-22,"3"1"1395,-3 1-283,4 2-546,0-7-171,0 7 436,0-3-254,0 4-202,0-4 233,0 3 150,0-3-318,0 4 207,0-4-5,0 3-212,0-3 243,0 4 1445,0 0-2084,0 4 139,0-3 0,0 4 201,0-2-218,0-2 163,4 7-281,-3-3-101,3 3 173,-4 1 1,0 0-103,0 0 142,0 0-18,4 0 0,-3 2 46,2 1 0,-2 1-3,-1-1 0,0-3 94,0 3 1,0 2-22,0 1 105,0-3-123,-4 5 0,2-6 17,-4 3-66,4 1 19,-6-1 0,6 2 44,-4-1-18,1-2-103,0 4 0,-3-7-9,2 5 1,1-3 63,-1 3 1,3-5-12,-3 2 1,3-2 113,-3-1 90,5 3-236,-7-2 1,6 0-34,-4-4-92,4 0 61,-2-1 0,3 2-20,-2-5 1,2 2 100,-2-1-857,2-2 344,1 3 142,0-4-1822,0 0 1347,0-4 1,0 2-95,0-4-2503,0 5 1555,0-7 1758,4 3 0,1-8 0,4-1 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4-22T10:18:33.492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62 35 7889,'0'-8'843,"0"3"717,0-3-1048,0 7 0,0-4 354,0 2-156,0 2 31,0-3-327,0 4 0,1 1-122,2 2 0,-1-1 140,4 4 0,-3-1-90,3 1 0,-3 2 107,3 1 1,-3 0-113,3 3 1,-4-1 45,4 0 1,-3-1 14,3 2 0,-1 1-132,1-2 0,1 1 66,-4-3 1,3 0-58,-3 0 1,2-1 50,-2 1 1,4-1-80,-1-2 1,-1 2 109,1-2 1,-3-2-217,3-1 1,-3 1-101,3-2 0,-4 2-554,0-1 412,3-2-720,-4 3 446,3-4-1986,-4 0-1921,0 0 1921,0-4 1014,0-1 1,0-3-11,0-1 0,1 3 248,2 0 1109,-2 0 0,3-7 0,-4 0 0</inkml:trace>
  <inkml:trace contextRef="#ctx0" brushRef="#br0" timeOffset="400">265 9 7815,'0'-5'2886,"0"1"-1444,0 4 420,0 0-1274,-4 0-327,-1 0 1,-1 4 39,1 2 0,2-1-93,-3 1 0,0 0 189,-3 2 1,0 1-71,0 0 1,1 3 161,-1 0 1,-3 2-100,0-2 0,1 1 81,2-2 0,-3 0-79,0 4 1,-1-4-68,2 1 0,1-3-13,-2 0 0,2 3-104,2 0 0,2-1 80,0-2 0,0-3-67,-3 0 0,3-1-147,0 1 1,4 2 279,-1-3-622,-2-1-497,5 0-857,-4-4-90,4 0-612,0 0 0,4-3 1379,1 0 0,3-2-2159,1 2 3104,0-4 0,4 2 0,0-4 0</inkml:trace>
  <inkml:trace contextRef="#ctx0" brushRef="#br0" timeOffset="764">336 204 7782,'-9'4'0,"1"-2"713,2 4 0,-2-4-223,2 1 1,-1 1 327,-2-2 1,3 4-322,0-3 0,3 3 292,-3-3 0,3 4-177,-3-1 1,4-1 57,0 1 1,0-1-25,-1 0 0,2 3-252,-2-2 0,2 2 168,1 1 0,0 0-181,0-1 0,3-2-32,0 0 1,3-3-72,0 3 1,-1-4 285,1 1 0,0-2-83,3-1 0,3 0 47,-1 0 1,2-4 25,-1-2 0,-2-3-159,1-3 0,-2 2-252,-3-5 1,2 4 61,-2-1 0,-2 0-365,-1 0 1,-2 0 207,-1 3 1,0 1-261,0-1 0,-4 0-401,-2 0 0,2 3-851,1 0 0,-1 3-3192,1-2 2451,-4 3-2460,6-2 4665,-3 4 0,4 0 0,0 0 0</inkml:trace>
  <inkml:trace contextRef="#ctx0" brushRef="#br0" timeOffset="1139">706 62 16757,'9'0'2450,"0"0"-1803,0 0 1,-1 0 422,1 0 1,0 0-60,0 0 1,1 0-507,1 0 0,-1-1-153,2-2 0,1 2-116,-1-2 0,-1 1-200,-2-1 1,0 2 69,0-2 1,0 2-728,-1 1 1,-2 0-1198,0 0 86,-4 0 1,3-3-2790,-2 0 2431,-2 0-1374,3 3 2022,-4 0 1442,0 0 0,-8 0 0,-2 0 0</inkml:trace>
  <inkml:trace contextRef="#ctx0" brushRef="#br0" timeOffset="1352">714 141 7738,'-9'9'0,"0"-3"0,1 0 0,2-3 3328,0 3-2216,4-4 0,-5 2 3656,4-1-3659,0-2 0,4 6 265,2-4 1,5 0-224,4-3-738,3 0 293,-1 0-372,8-4 0,-3 0 156,5-2-800,-1-1 300,0 2 1,1-3-421,-3 2 356,-1-2 1,-5 7-2023,0-2 1,-5 1 977,-2-1 0,1 2 1118,-3-2 0,-2 2 0,0 1 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4-22T10:18:26.612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36 469 11171,'-1'11'1129,"-2"1"1,2 0-724,-2-3 0,-1 0 142,1-1 1,0 1-142,3 0 1,0-3-161,0 0 0,-3-3-177,0 3 224,0-4-839,3 1 495,0-3-3445,0 0 1,0-3 3494,0-3 0,-4-2 0,-1-1 0</inkml:trace>
  <inkml:trace contextRef="#ctx0" brushRef="#br0" timeOffset="155">44 354 10920,'9'0'0</inkml:trace>
  <inkml:trace contextRef="#ctx0" brushRef="#br0" timeOffset="1032">468 153 7832,'0'-9'241,"0"4"408,0-2-324,4 2 0,-2-3 198,3 2-130,-3-2 1,3 4 140,-2-2-142,-2-2 0,3 6 256,-4-3 151,4 3-120,-3-2-126,3 4 3,-4-4-110,0 3-124,0-3 98,0 4-258,0 0 0,-1 3-275,-2 0 1,1 4 251,-4-1 1,3 1-65,-3 2 0,3-3 48,-2 0 1,2 0-65,-3 3 1,4-3 208,-1-1-230,2 1 0,1 0-197,0 0-39,0-4 1,0 3-41,0-2-24,4-2 186,1 3 1,4-4-40,-1 0 1,-2 0 51,0 0 0,0 0-3,3 0 0,-3-3 39,0 0 0,-1 0 105,4 3 1,-3 0 57,0 0-170,0 0 145,3 0-116,0 0 0,-4 0-133,1 0 125,-4 0 5,6 4 1,-7-2-12,2 4 1,-2-3 6,-1 2 0,0 1 210,0 3 0,0-3-68,0 0 1,-1 0 145,-2 3 0,1-1-55,-4 1 1,3 0 47,-3 0 1,2-3-17,-2 0 0,1-3-30,2 3 1,1-5 24,-4 2-130,0 2 1,-3-4-291,0 2 0,4-2 66,-1-1 142,0 0 0,-3 0 4,0 0 1,3 0-73,0 0 1,2-4-20,-2-2 0,-1 2-118,4-2 1,-3 0 168,3-3 0,-8-8 0,1-1 0</inkml:trace>
  <inkml:trace contextRef="#ctx0" brushRef="#br0" timeOffset="1214">432 27 7832,'6'0'1646,"0"0"1,0 0-345,3 0 0,-2 0-623,2 0 1,-3 0 677,6 0 0,2-3-653,1 0 1,0-1-39,0 1 0,2 2-347,-3-2 0,2-1-487,-1 1 0,0 0-1068,-3 3-172,0 0 1,-3 0-3139,0 0 4546,-5 4 0,0 1 0,-4 4 0</inkml:trace>
  <inkml:trace contextRef="#ctx0" brushRef="#br0" timeOffset="1487">406 353 7863,'-4'5'4061,"-1"-1"-2506,0-4 387,1 0-503,4 0 0,4 0-376,2 0 1,2-1-535,1-2 1,4 1-449,1-4 0,0 4 85,1-1 0,-2 1-1251,2-1 0,-1 2-129,-2-2 0,-3 2-2850,3 1 2879,-2 4 0,-2 1 1185,-2 4 0,1 0 0,-2 0 0</inkml:trace>
  <inkml:trace contextRef="#ctx0" brushRef="#br0" timeOffset="1991">380 506 7848,'0'-5'2162,"0"1"-1340,0 4 0,0-1-340,0-2 0,0 2 117,3-2 1,2-1-196,4 1 1,1-3 57,2 4 1,-2-5-43,5 1 1,-4 2 14,1 1 0,-1 2 57,0 1-285,-1 0 0,3 0-70,-4 0-27,-4 0 0,1 4 15,-3 2 0,0 2 112,-3 0 1,-4 4-121,-2 0 1,-1 3 39,-2-4 1,0 2 17,0-1 0,-3-2-110,1 1 1,-2-1 93,1-1 0,2-1-447,-1-2 1,4-1 84,1-2-614,0-2 459,-3 3-717,4-4 1,1-1 135,4-2 0,0-2-106,0-4 1,4 3 721,2 0 1,1 3 281,-1-3 0,2 4 809,-2-1 0,-2 2-542,2 1 0,0 1 1255,3 2 0,-3 1-588,0 2 0,-3 1 68,3-4 0,-3 3-398,2-3 0,-2 3-129,3-3 0,-3 0-1372,3-3 713,-4 0-2496,6 0 2027,-3 0 1,4-1-1798,-1-2 1,1-1 2490,0-2 0,4-6 0,1 2 0</inkml:trace>
  <inkml:trace contextRef="#ctx0" brushRef="#br0" timeOffset="2342">873 274 14407,'-4'8'534,"3"1"-55,-5 0 1,3 3-102,-3 0 0,1 2 193,-1-2 1,-2 4-2,2-2 1,-1 0 108,2 1 0,-2-3-239,4 2 0,-3-3-156,3 1 0,0-2-226,3-2 0,0 1 98,0 0 0,0-3-939,0 0 699,0-4 1,0 3-2299,0-2 17,0-2-679,0 3 1584,0-4 1,3-1 737,0-2 1,3-2 721,-3-4 0,4 0 0,-3 0 0</inkml:trace>
  <inkml:trace contextRef="#ctx0" brushRef="#br0" timeOffset="2607">979 300 9079,'-5'4'3289,"-2"1"-2599,5 4 1145,-5 3-1156,6-2 1,-4 3 477,2-4-808,2 4 1,-3-4 274,4 3 1,-3-2-200,0-1 1,0 0-441,3-1 73,0 1 0,0 0-1699,0 0 1112,-4-4-3418,3 3 1935,-3-8 2012,4 4 0,-4-8 0,0 0 0</inkml:trace>
  <inkml:trace contextRef="#ctx0" brushRef="#br0" timeOffset="2774">820 266 7834,'4'-9'2890,"1"4"0,1-3-1806,0 2 2069,0 2-2093,7-3 1,-3 2-309,5-4-595,0 0 1,2 4-826,-3 2 1,3 1-258,-2-1 0,-2 2-3875,2-2 4800,0 6 0,2 2 0,1 4 0</inkml:trace>
  <inkml:trace contextRef="#ctx0" brushRef="#br0" timeOffset="3074">1351 416 7759,'-5'0'5602,"1"0"-4522,4 0-1825,0 0 0,4 0 745,2 0 0,1 4 0,2 1 0</inkml:trace>
  <inkml:trace contextRef="#ctx0" brushRef="#br0" timeOffset="3230">1447 441 7759,'0'5'2355,"0"0"-1001,0-2 626,0-2-924,0 3-1472,0-4-37,0 0 0,4-3-469,1 0 1,0 0-133,1 3 1,0-3 1053,3 0 0,0-4 0,0 2 0</inkml:trace>
  <inkml:trace contextRef="#ctx0" brushRef="#br0" timeOffset="3355">1605 432 7759,'5'4'1360,"-1"-3"-282,0 7 173,-3-7-409,3 7 0,-3-7-115,2 2 0,-1-2 1353,4-1-1790,0 0-213,3 0 0,-4 0-77,1 0 0,0-4 0,3-1 0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4-22T10:17:18.437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33 53 12305,'0'-5'2163,"0"-1"-1659,0 4-226,0-2 1,0 3 369,0-2-203,3 2-107,-2-3 1,4 4 157,-2 0-225,-2-4 96,3 3-296,0-3 244,1 4 49,0-4-179,3 3-90,-3-3-65,0 4 1,1-1 194,-3-2-61,4 2-2,-6-2-239,7 3 36,-7 0 154,3 0-182,0 0 11,-3 0 29,7 0 114,-7 0-63,6 0 0,-5 2 71,4 1-68,-4 0 10,2-3 29,0 0 19,-3 0-2,3 0-13,-4 4-178,4-3 171,-3 3-185,3-4 164,-4 0-38,0 0 32,0 4 26,0-3-48,0 3 6,4-4-31,-3 4 34,3-3-146,-4 3 143,0-4-78,0 4-183,0-3 130,0 7 58,0-7-26,0 6 17,0-2 1,0 4 33,-4 0 1,2-3-19,-4 0 13,4 0 17,-6-2 1,4 4 83,-2-2-84,-2-2 1,6 1 111,-3-2-114,3 2-8,-6 0 162,3 3-138,-4-4 0,0 4 0,0-2-59,5-2 65,-4 0 0,4-2 4,-2 4-253,-2-4 152,3 2 1,-1-4-39,0 0-19,4 0 116,-5 0-65,6 0-62,-3 0 75,4 0-1674,0 0 1565,0-4-103,0 3 385,4-3-204,1 0 210,3 3 0,1-3-77,0 4 258,-4 0-43,3-4-57,-3 3 1,1-3 22,-1 4-138,-3 0 0,3 0 118,-2 0-60,-2 0-206,3 0 192,0 0-178,-3 0 1,4 0 93,-2 0-31,-2 0 30,7 4 1,-6-3-8,3 2 0,-2-2-1,3-1 3,-4 4 1,3-2 108,-2 4-66,-2-4 4,7 6-38,-7-7 0,4 4 12,-2-3 77,-2-1-83,3 7 0,-4-6 47,0 4-22,0-4-18,0 6 1,0-6 21,0 4-30,0-4 0,-1 5-30,-2-4 0,2 0 31,-2 0 0,-1-1-21,1 4 14,-4-4 1,2 5 62,-4-4 1,3 3-60,1-3 1,0 1 57,-1-1 0,-2-2-7,2 2-33,-2 1 0,-1-2-28,1 4-15,-1-4 1,0 2-60,0-4 118,0 0-206,1 0 157,-1 0-762,0 0 251,0-4 1,3 0-1124,0-2 487,4-1-80,-2 2 539,4-4 0,0 3-479,0 0 1,1 4 434,2-1 724,-2 2 0,7-3 0,-3-1 0</inkml:trace>
  <inkml:trace contextRef="#ctx0" brushRef="#br0" timeOffset="722">72 395 8035,'-5'0'1610,"1"0"-1058,4 0 1745,0 0-1794,4 0 1,-2 0-93,4 0 0,-3 0 88,3 0 0,-1 0 2,4 0 1,0 0 28,0 0 1,-3 0-228,0 0 1,0 0 27,2 0 0,1 0-140,0 0 0,0 0 16,0 0 0,-1 0-197,1 0 1,0-1 83,0-2 1,-3 3-1630,0-3-385,0 2 378,2 1 1,-2 0-615,0 0-239,-4 0 2395,2 0 0,-8 4 0,-1 0 0</inkml:trace>
  <inkml:trace contextRef="#ctx0" brushRef="#br0" timeOffset="1458">88 528 7776,'0'-5'393,"0"0"77,0 2 160,0 2 1,0-4-31,0 2 0,1 2-228,2-2 1,-1 1 458,4-1-559,0 2 0,3-6-1,0 5 1,-3-1-93,-1 3 0,1-1 0,3-2 0,-3 2 150,0-2 105,0 2-345,3 1 53,-1 0-194,1 0 0,-3 0 9,0 0-127,-4 0-15,6 0 94,-7 0 0,3 1 56,-4 2 0,1-2 50,2 2-55,-2 2 0,3-1 39,-4 5 0,-3-3 40,0 0-39,-4 0 1,2 3 0,-4 0 1,1-1 52,2 1 1,-1 0 97,1 0 0,-2 0 16,-1-1 1,-3-2-73,0 0 1,1-1 16,2 1 0,0 1-39,0-4 1,-3 3 117,1-3 0,-1 2-87,3-2 0,3 0-101,0-3 0,1 0-59,-4 0 1,3 0-158,0 0 1,4-1-229,-1-2 68,2-1 0,-2-5-167,0 0 1,0 3 214,3 0 1,3 0-50,0-3 0,1 5-339,-1 1 586,2-2 1,4 4-117,0-2 392,-1 2 300,1 1 1,0 1-314,0 2 1,-3-2 490,0 2 1,-4 2-288,4 0 1,-1 0 335,1 1 1,2-3-245,-2 3 1,-1-4-23,1 1 1,-3 1-49,2-1 0,0 1-123,1-1 0,2-2-34,-2 2 0,-1-2 254,1-1-698,0 0 323,2 0-878,1 0 1,-1-1-1061,-2-2 418,2 2 0,-6-7 586,4 2 1,-3 1-633,2-1 1481,-3 0 0,6-3 0,-3 1 0</inkml:trace>
  <inkml:trace contextRef="#ctx0" brushRef="#br0" timeOffset="1933">539 255 7801,'0'-5'-1137,"0"1"543,0 4 594,4-3 551,-3 2 48,3-7-196,-4 7 737,0-3-246,0 4 1572,0 0-2199,0 4 0,0 1 94,0 3 1,-3 1-44,0 0 1,-3 1-100,3 2 1,-3-3 92,4 3 1,-5 1-106,1-1 0,1 2 139,-1-2 1,3 3-102,-3-3 1,3 0-57,-3 0 1,3-2-48,-2 2 0,3-2-117,-1-2 1,-1-2-357,1 0 0,0 0 258,3 3 0,0-3-1430,0 0 730,0-5-654,0 7-227,0-7-460,0 3 1388,0-4 1,1-4-76,2-2 0,-1 2 801,4-2 0,-1-4 0,4-4 0</inkml:trace>
  <inkml:trace contextRef="#ctx0" brushRef="#br0" timeOffset="2265">635 245 9118,'0'5'896,"0"3"1,0-3-496,0 4 91,0 0-221,-4 0 1,0 0 306,-1 3-323,-3-2 1,4 4 122,-2-3 0,-2 0-171,2 4 0,1-3 194,-1 2 0,1-3-52,0 1 1,0 1-43,2-2 1,2 1-68,-2-3 1,-1 0-149,1 0-293,0-1-306,3 1-1310,0 0 932,0-4-612,0-1 964,0-4 1,0-1-742,0-2 1,0-2 621,0-4 1,0 0 651,0 1 0,-4-5 0,-1-1 0</inkml:trace>
  <inkml:trace contextRef="#ctx0" brushRef="#br0" timeOffset="2741">468 193 7776,'-5'-4'-864,"1"3"1844,4-3 10,-4 4 208,3 0-463,-3 0-65,4 0-236,0 0-52,4 0 0,-2 0 260,4 0-291,0 0 0,2 1-109,1 2 1,0-2 88,0 2 1,1-2 9,2-1 1,-3 0-97,3 0 1,-1 1 68,1 1 0,-3-1-97,3 2 0,1-2 53,-1-1 0,-1 1-53,-2 2 0,3-2 118,0 2 0,0-2-159,-4-1 0,1 0 13,0 0 0,0 0 10,0 0 1,-1 0 4,1 0 0,0 0-151,0 0 0,0 0 42,0 0 0,1-1-274,-1-2 1,2 2 147,-5-2 0,-1 1-1834,1-1-545,-4 2-1431,5-2 3841,-6 3 0,3 0 0,-4 0 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4-22T10:16:19.768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50 126 7784,'0'-6'126,"0"0"454,0 4-134,0-2 33,0 0-187,0 3 0,0-3 268,0 1-254,0 2 0,0-4 14,0 2 32,0 2 108,0-3 75,0 4-53,4 0-103,-3 0 27,3 0-374,-4 0 301,0 0-162,0 4 1,-3 1-113,0 4 0,-1-1 57,1 1 1,1 0-12,-4 0 0,5 0 74,-2-1 1,-1 1-45,1 0 0,-1 3 65,1 0 0,2-1-45,-2-2 1,-1 0 27,1 0-34,0 0 1,0-1-73,0 1 17,0 0 0,0 0 69,0 0-155,0-4 1,3 0-286,0-3-385,0-1 331,0 3-566,0-4 330,0 0-521,0-4 1,1 0 174,2-5 0,-1 0-22,4 0 1,-3 0 428,3 0 1,0 0-25,3-3 1,0 2-295,-1-2 824,1-1 0,0 3 0,0-3 0</inkml:trace>
  <inkml:trace contextRef="#ctx0" brushRef="#br0" timeOffset="238">230 90 7865,'5'-6'591,"1"0"164,-4 4-219,2-2 122,-4 4 1,0 1-237,0 2 1,0 2 231,0 4 0,0 0-117,0-1 1,-1 1-15,-2 0 0,2 1-90,-2 2 1,-1-3 97,2 3 1,-1 1-149,3-1 0,-3-1-133,0-2 0,0 0-142,3 0 194,0 0-855,0-1-359,0 1-1122,0-4-244,0-1 1300,0-4 0,0-1-136,0-2 0,0-2 534,0-4 1,3 1-445,0-1 1024,0 0 0,-3-4 0,0 0 0</inkml:trace>
  <inkml:trace contextRef="#ctx0" brushRef="#br0" timeOffset="502">124 9 7865,'-6'0'931,"0"0"881,4 0-746,-2 0 174,4 4 1,1-3-594,2 2 0,2-1 476,4 1 0,1-2-384,1 2 1,0-2-178,4-1 0,0 0 66,2 0 0,1-1-200,-1-2 0,1 2-363,0-2 1,-1-1 36,1 1 0,-4 0-1016,-3 3 1,0-1 607,1-2 1,-5 2-1881,2-1 0,-5 1 371,1 1 0,-3 1 88,1 1 1,-3 3 1726,-3 4 0,-5 4 0,-6 1 0</inkml:trace>
  <inkml:trace contextRef="#ctx0" brushRef="#br0" timeOffset="793">0 353 11073,'9'0'1753,"0"0"10,0 0 1,3 0-553,-1 0 1,5-4-100,-1-1 1,1 0-354,2-1 1,0 0-318,-1-3 1,0 1-802,-2 2 1,-3-1 276,-3 5 1,0-4-441,0 3 1,-3 0 328,0 3-4328,-5 0 2569,3 4 1,-4 4 1951,0 3 0,-4 5 0,0-2 0</inkml:trace>
  <inkml:trace contextRef="#ctx0" brushRef="#br0" timeOffset="1480">88 514 7805,'0'-5'606,"0"-3"0,0 6 518,0-4 1,0 4-20,0-4-732,4 0 1,-2 0 145,4 0 1,-3 4-85,3-1 171,0-2-321,3 4 1,-3-3 264,0 4-318,-1-4 1,4 3 118,0-2 0,-3 3 142,0 0-365,0 0 0,3 0 105,-1 0 0,-2 0-241,0 0 0,-3 0 86,3 0 1,-3 0-212,3 0 101,-4 0 0,3 2-264,-2 1 92,-3 0 96,4 1 1,-4 1 95,0 4 49,0-4-279,0 3 241,0-3 0,0 3-11,0 1-145,-4 0 73,4 0 0,-8 1 60,2 1 75,-2-1-70,-1 3 1,-1-3 313,-1 2-142,1-3 0,-3 4 232,4-4-223,-4 0 0,3 0 12,-5-1 1,3 1-25,-2 0 1,3-1 132,-1-2-80,-2 2-83,8-7 1,-5 2 150,5-3-398,2 0 111,-4 0-442,7 0 270,-7 0-74,7 0 0,-3-3-252,4-3 1,3-2 182,0-1-339,4 0 373,-2 4 1,1-3 3,0 3 1,0-2 32,2 1 0,1-1-180,0 4 526,0 0-142,-4-1 0,3 3 106,-3-2-99,-1 2 6,4 1 317,-7 0-194,3 0 0,-1 1-36,0 2 628,0-2-242,1 7-218,-3-3 664,7 4-548,-7-4 1,4 2 38,-2-1 1,-2-1 96,5 1 0,-3-3 433,3 3-424,-4-4-81,6 6 39,-7-7-120,7 3 0,-3-4-475,4 0 206,-1 0 1,-2 0 175,0 0-1656,-4 0 1052,6 0 0,-6-3-1248,4 0 721,-4-4 544,2 6 0,-3-6-2883,2 4 1174,-3-4 2078,4 6 0,0-7 0,1 4 0</inkml:trace>
  <inkml:trace contextRef="#ctx0" brushRef="#br0" timeOffset="1821">468 460 8648,'-5'5'2089,"1"0"-1366,4-2 73,0 2-458,-4 4 1,3-1 863,-2 1-779,-2 0 0,4 3 371,-2 0 0,-1-1-326,1-2 0,-1 3 43,2 0 1,1-1-169,-2-2 0,2 0 408,1 0-443,0 0 1,0 0-128,0-1 1,0-2-132,0 0 1,0-3-286,0 3-1850,4-4 1602,-3 2 0,5-5-441,-3-2 0,1 1 317,-1-4 1,-1 0-1123,4-3 0,-3 1 1729,3-1 0,0-4 0,3-1 0</inkml:trace>
  <inkml:trace contextRef="#ctx0" brushRef="#br0" timeOffset="2030">522 353 7792,'-4'-5'3312,"3"1"530,-3 4 0,5 0-1594,2-3 1,2-2-1305,3-4 1,2 0-2049,2 0 0,-1 0 279,3 1 825,-3-1 0,6-4 0,-3-1 0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4-22T10:15:53.667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0 354 16348,'4'4'2272,"-3"0"-1467,7 0-507,-3-3 0,4 3 23,-1-4 1,-2 0 314,0 0-293,0 0-584,3 0 226,0 0 1,-3 0-235,-1 0 0,1 0-1222,3 0 1216,0-4-2792,0 3 1972,0-3 1,-4 4-2451,1 0 3525,-4-4 0,6 4 0,-3-4 0</inkml:trace>
  <inkml:trace contextRef="#ctx0" brushRef="#br0" timeOffset="803">477 108 8209,'0'-5'2685,"0"1"-2264,0 4 130,0 0-25,0-4 90,0 3-416,0-3 126,0 4 192,0 0-56,0 4-299,0-3 0,0 4 162,0-2 37,0 2-132,0 3 1,0 1 24,0 0 0,-3 1 84,1 2 1,-4-2-39,3 5 0,-3-4 0,3 1-180,-4 1-35,6-3 0,-6 3 51,4-4 1,-1 0 12,1-1 1,2 1 175,-2 0-619,2-4 200,1 3 1,0-3-488,0 0 164,0-2-724,-3 1 586,2-3 47,-3 3-1085,4-4 762,0 0 287,0-4-1295,4 3 1163,-3-6 0,3 3 63,-1-2 0,1-2-468,2 2 1080,2-6 0,-3 2 0,4-2 0</inkml:trace>
  <inkml:trace contextRef="#ctx0" brushRef="#br0" timeOffset="1101">609 72 9146,'-5'0'1555,"-3"4"0,7-2-710,-2 4-452,-2 0 9,4 3 0,-4 1 94,2 1 0,1-1-48,-4 2 0,5-1 111,-2 0 1,-1-1-197,1 2 1,-1 1-111,1-1 1,2-1 102,-2-2-469,2-4 147,1 7 0,0-9-794,0 6 471,0-3 313,0-1-771,0 3 264,0-7 277,0 3-2121,0 0 618,0-3 736,0 3-790,0-4 1123,0-4 1,0 2 639,0-4 0,-4-4 0,-1-3 0</inkml:trace>
  <inkml:trace contextRef="#ctx0" brushRef="#br0" timeOffset="1436">415 10 7710,'-5'0'592,"0"0"161,2 0 0,2-1 37,-2-2-370,2 2-123,1-3 1180,0 4-917,0 0 1,4 0-133,2 0 0,2 0-172,0 0 0,1 0 1506,0 0-783,0 4-602,0-3 1,3 4 404,-1-2-486,1-2 0,-2 3-109,2-1-136,-3-2 1,7 3 180,-4-4-1067,4 0 673,-7 0 0,4 3 225,-4 0-1208,0 0 762,0-3 0,-1 0-2768,1 0 1525,0 0 739,-4 0-1612,3 4 2499,-7-3 0,3 7 0,-4-3 0</inkml:trace>
  <inkml:trace contextRef="#ctx0" brushRef="#br0" timeOffset="1835">310 362 12732,'9'0'1463,"-1"0"1,-2 0-994,0 0 1,1 0 30,5 0 0,-2 0-148,1 0 1,3-1 104,1-2 0,-1 2-289,0-5 1,-2 1-163,3-1 1,-5-1 178,2 4 0,-2-1 114,-1 1-1569,0 2 473,-4-3 247,2 4-2853,-2 0 1,0 1 3401,-2 2 0,2 2 0,0 4 0</inkml:trace>
  <inkml:trace contextRef="#ctx0" brushRef="#br0" timeOffset="2571">389 479 9086,'0'-5'2003,"0"-3"1,1 6-1542,2-4 1,-1 5-64,4-2 1,0 2-87,3 1 1,-3-1-93,-1-2 0,-2 2 80,3-2 1,0 2-106,3 1 1,-3 0 50,0 0 81,0 0-384,2 0-296,1 0 293,0 0-50,0 0 1,-3 0-3,0 0-38,-4 4 0,1-2 54,-3 4 0,0-4-63,0 4 0,0 0-63,0 3 149,-3 0 0,-2 0 56,-4 0 1,0-1 8,0 1 1,1 0 104,2 0 0,-1 0-84,1-1 1,-3-2 82,-3 0 0,2-1-52,-1 1 0,1 1 135,1-4 0,-3 1 30,0-1-224,1-2 0,2 3 21,0-4-247,0 0-489,0 0 290,5-4-199,0-1 1,4-4 268,0 0 0,1 3-72,2 0 0,1 3 76,5-3 0,-3 5 267,0-2 0,-3-1 9,3 1 79,0 0 233,3 3 1,-4 0-212,1 0 1,-4 1 962,1 2-470,2-2 788,-4 7-529,7-4-304,-7 5 1,4-1 501,-2-2 42,-2 2 58,7-3-260,-4 4-49,5-5-497,0 4 0,0-7 2,0 2 1,0-2-63,-1-1 1,-1-1-313,2-2 0,-5 1-19,5-4 0,1 1-206,1-4 1,1 0-1908,-3 0 1,0 0 140,0 0 2107,-1 1 0,1-1 0,0 0 0</inkml:trace>
  <inkml:trace contextRef="#ctx0" brushRef="#br0" timeOffset="4996">839 389 7842,'-5'0'720,"1"0"-94,0 0 300,3 0 150,-3 0-680,4 0 209,0 4-150,0 1-202,0 4 0,0-1 377,0 1-264,0 0-59,0 4 1,-1-4 92,-2 3 1,2-2-207,-1-1 1,1 0 12,1 0 1,-1-1 122,-2 1-304,2 0 126,-3 0 1,4-3 152,0 0-451,0-4 152,0 5-898,0-6 504,0 3 159,-4-4-806,3 0 289,-3 0 302,4 0-1767,0 0 1705,0-4 0,3-1-12,0-3 1,3-2 2,-3-2 515,3 2 0,-1-6 0,4 2 0</inkml:trace>
  <inkml:trace contextRef="#ctx0" brushRef="#br0" timeOffset="5136">873 282 7767,'-5'0'1450,"1"0"0,4 1-22,0 2-663,0-2-280,0 3 50,0-4 70,0 0-217,4 0-1385,1 0 764,4 0 1,0 0 232,0 0 0,3-4 0,2-1 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4-22T10:15:36.124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88 62 7791,'0'-8'225,"0"-1"185,0 4 1,0 0 282,0 2-190,0 2-182,0-3 0,-1 4-3,-2 0 1,3-1 118,-3-2 122,2 2-341,1-3 1,0 3 483,0-2-251,0 2-61,0-3-156,0 4 110,0 0-181,0-3 144,0 2-225,0-3 135,0 4 233,0 0-289,4 4 0,-3-3 164,5 1 198,-4 3-349,6 0 1,-6 4 113,4 0 1,-3 0-42,3 0 0,-4-1 29,1 1 1,1 0-94,-1 0 1,0 1 21,-3 1 0,2-1-53,1 2 1,1-2-144,-1-1 1,-2-1 70,2 1 0,1 0 67,-1 0 1,1 0-58,-1 0 0,-2-4 189,2 1-182,2 0 29,-4 3-183,7 0-52,-7-4 281,2 3-576,-3-8 173,0 4-772,0-4-3250,0 0 1606,0-4-625,0 4 1682,0-8 1590,0 3 0,4-8 0,1-1 0</inkml:trace>
  <inkml:trace contextRef="#ctx0" brushRef="#br0" timeOffset="683">256 62 7872,'0'-5'1637,"1"2"-843,2 3-264,-2 0 308,3 0-419,-4 0 0,0-1 393,0-2-223,0 2 65,0-3-21,0 4 620,0 0-1163,-4 0 0,-1 3-93,-4 0 0,3 3-49,0 0 0,1-1 101,-4 1 1,0-1 59,0 1 0,0 2-35,0-2 1,1 1 120,-1-2 0,3 3-96,0-2 1,0-1 16,-3 1 0,1 0 6,-1 3 0,1-4-70,2 1 1,-2-1 51,2 1 0,-1 2-56,2-2 1,-3 2 43,2 1 1,-2-2 1,-1-1 0,3 2 109,0-2-31,1 2 2,-4 1 1,3-2 29,0-1-264,4-2 152,-6 0-240,7-3-130,-3 3 113,4-4-6854,0 0 6272,4 0 0,1-3-288,4 0 1,0-1-651,0 1 1685,-1 2 0,5-7 0,1 4 0</inkml:trace>
  <inkml:trace contextRef="#ctx0" brushRef="#br0" timeOffset="1348">371 186 8785,'0'-5'3179,"0"1"-2432,-4 4 147,3 0-226,-3 0 4,4 0-444,0-4 0,-1 3 88,-2-2-200,2 2 0,-4 1 111,2 0 0,1 0-153,-4 0 1,3 3 244,-3 0-239,1 0 0,-4 0 3,0 0 0,3 3-6,0-3 28,0 4-22,-3-2 1,2 0 35,1 1-6,-2 0 1,6 2-126,-4-2 0,3 1 176,-3-4-34,4 4 33,-6-3 16,7 5 65,-6 0-85,6 0 256,-3 0-312,4 0 1,0-4-54,0 1 1,0-3 170,0 3-173,4-4 0,-2 5-3,3-4 0,-2 1-7,3-1 1,-3-2 61,3 2 1,-3-2-10,3-1 0,0 0 130,3 0 1,-1 0-68,1 0 0,0 0 104,0 0 0,0-3-75,0 0 0,-1-4 74,1 1 0,0 1-90,0-1 1,0 0 91,-1-2 0,0-1-96,-2 0 0,1 0 15,-4 0 1,3 0-53,-3 1 9,0-1 1,-3 0-270,0 0 136,0 0 1,-4 1-586,-2 3 0,1-2 309,-1 4 0,3-3-379,-3 3 1,3-1-346,-2 1 0,2 2-2277,-3-2-960,4 2 2512,-2 1 1723,4 0 0,0 4 0,0 1 0</inkml:trace>
  <inkml:trace contextRef="#ctx0" brushRef="#br0" timeOffset="2012">750 106 8291,'-5'0'5228,"1"0"-4161,4 0 1335,0 0-1844,4 0 0,-2 0 182,4 0-525,0 0 1,3 0 428,-1 0 0,1 0-228,0 0 1,0 0 302,0 0 0,-1 0-274,1 0 1,0 0-120,0 0 1,0 0-112,0 0 0,-1 3 0,1 0 1,0 0-65,0-3 0,0 0-90,-1 0 0,1 0-596,0 0 317,0 0-1623,0 0 914,0 0-2049,-5 0 380,0 0-411,-4 0-622,0 0 3629,-4 0 0,0 0 0,-5 0 0</inkml:trace>
  <inkml:trace contextRef="#ctx0" brushRef="#br0" timeOffset="2295">732 212 7759,'-6'0'998,"0"0"-288,5 0 2728,-3 0-1697,4 0-462,0 0-889,0 4 1,4-3 909,1 2 1,1-2-608,3-1 1,-2 0 632,5 0 0,-2 0-141,-2 0 0,4 3-623,0 0 1,3 0-274,-4-3 1,5 0-88,-1 0 1,-2 0-488,2 0 1,-3 0 230,3 0 1,-4 1-362,4 2 0,-4-2 373,1 2 1,-3-2-2129,0-1 0,0 3 33,0 0 2137,-4 0 0,6 1 0,-1 0 0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4-22T10:10:19.00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 98 7641,'0'-5'-43,"0"1"710,0 4-299,0 0 124,0-4-3,0 3-12,0-3-52,0 4 1222,0 0-1320,0-4 22,0 3-202,0-7 1,0 6 82,0-3-233,0 3-72,0-2 227,0 0-56,0 3 80,0-3-153,0 4 370,0 0-366,0 4 1,0 1 61,0 3 0,0-2 5,0 0 1,0 0 10,0 3 0,0 0-8,0 0 0,0-1-7,0 1 0,-1 0-8,-2 0 1,2 0 9,-2-1 1,2 2-30,1 2 1,0-2 10,0 2 0,0-2 9,0 2 1,0-1-10,0 4 1,0-5-4,0 2 1,0 1 14,0-1 0,0-1-12,0-2 0,0 0 68,0 0 0,0 0-52,0 0 0,0-1-78,0 1 1,0-3 66,0 0 1,3-3-112,0 3 1,1-3 5,-1 3-45,-2-5 1,5 4 42,-3-2-10,0-2 0,-2 3 112,2-4-62,-2 0 150,3 0-134,0 0 1,-3-4 0,4 0-46,-2-1 7,-2-3 1,4 3-131,-2-4 1,-2 3 92,2 0 0,0 0-141,0-2 1,1-1 88,-1 0 0,1 0-70,2 0 1,-1 0 95,-2 1 0,1-2-1,2-2 1,-1 5 35,-2-2 0,-1 2 64,3-1 0,-3 2-70,1 0 206,2 0-93,-4-3 0,3 3-89,-4 0-68,4 4 77,-3-1-76,3 3-7,-4 0-70,0 0 1,0 3 305,0 3 1,0 2-62,0 1 1,-1 3 103,-2 0 0,2-1-44,-2-2 1,2 3 95,1 0 0,-1 0-10,-2 0 1,2-2-99,-2 2 1,2-2-78,1-2 0,0 1 71,0 0 1,1-1-120,2-2 1,-2 2 52,2-3 0,-1-1-27,1-1 36,-2 2 1,4-4 11,-2 2 175,-2-2 16,7-5 1,-4-1-38,1-4 1,3 1-119,-2-1 1,2-3 144,1 0 1,-1 1-72,-2 2 1,1-3 171,-1 0 0,2 0-8,1 4 0,0-2-15,0-2 1,-1 2-145,1-2 0,-1 3-139,-2 0 0,2 0-452,-2 0 0,-1 0 279,0 1 0,-2-1-372,3 0 0,-3 3 245,3 0 1,-4 3-1380,1-3 0,-1 3-227,1-2-2026,-2 3 3878,3-2 0,-4 8 0,0 0 0</inkml:trace>
  <inkml:trace contextRef="#ctx0" brushRef="#br0" timeOffset="601">415 344 7799,'0'-5'2091,"4"-3"-976,-3 3-692,3 0 0,-1-3 43,0 2 0,4 2 2,-1-2 0,-1 0-33,1-3-93,-1 0-120,0 4 1,2-3 104,-4 3-69,0 1 1,1-4 103,-3 7-52,3-7-31,-4 7 31,0-3 0,0 4-497,0 0 358,-4 0-583,3 0 329,-7 0 0,6 0-296,-4 0 221,4 0-14,-5 0 11,6 0 158,-7 4 0,4-2-22,-2 4-82,-2-4 80,3 6 0,-1-4-38,0 5 224,1 0-82,0 0 0,-2 0 49,4 0 25,-4-1-137,6 1 1,-6-3 230,4 0 9,-4 0-188,6 3 1,-3 0 102,4-1 0,-1 1-65,-2 0 384,3-4-257,-4 3 0,4-3 197,0 3 193,0 1-207,0 0-63,0 0-5,4 0-188,0-4 1,2 1 435,0-3-332,0 0 0,0-3 51,0 0 1,0 0 51,3 0 1,-4 0-56,1 0 117,0 0-137,3 0 1,-3 0 19,0 0-327,0-4 59,-1 3 1,1-3-893,-3 1 445,4 2-912,-6-7-42,7 3 1,-4-4 483,2 0-1743,-2 4 1709,0-3 0,-3 4 146,2-5 1,0 3-44,0 0 1,1 1-1225,-1-1 1028,-2-2 397,3 4 605,-4-5 0,4 0 0,1 0 0</inkml:trace>
  <inkml:trace contextRef="#ctx0" brushRef="#br0" timeOffset="1066">564 248 7799,'5'0'1283,"-1"0"-421,-4 0 2517,0 0-2860,0 4-155,0 0-157,0 1 275,0 3-224,0-3 1,0 4 172,0 0-58,0 4-135,0-4 0,-3 4 72,0-4-251,0 0 122,3 0 0,0 0 274,0 3-103,0-2-197,0 3 0,0-5 266,0 1-266,0-4 0,0 3-75,0-2 0,0-2 282,0 4-448,0-3 138,0-1 124,0 0-214,0-4 13,0 0 212,4 0-1,-3-4-101,3 3 0,-1-6 305,0 1-274,0-2 3,1-1 223,1 0-125,0 4 0,2-3 73,-1 3 240,2-3-243,-3-1 0,3 3 90,-2 0 371,2 0-410,0 1 1,1-1 236,0 3-237,0-4-171,-4 6 1,3-6-60,-2 4-130,1 0 228,-2-1-1254,3 3 557,-7-3 170,7 0 1,-6 3-1040,4-2 834,-4 2-2386,2 1 944,-4 0-1163,4 0 1680,-3 0 894,2 0 1,-2-3-1723,2 1 1179,-2-1 447,7 3 653,-7-4 0,7-1 0,-3-4 0</inkml:trace>
  <inkml:trace contextRef="#ctx0" brushRef="#br0" timeOffset="2034">952 27 8444,'0'-5'1934,"0"1"-779,0 4 1346,0 0-2191,0 4-106,0-3-23,0 7 0,0-6 83,0 4-57,0 0 0,0 3 163,0-1-189,-4-3 0,3 3 129,-2-2-148,3 2-13,-4 1 0,3 0 37,-2-1 0,1 1-92,-1 0 0,2 0 215,-2 0-297,-2-1 148,4 1 1,-3 1-56,4 2 57,-4-2-51,3 2 1,-3-3 41,4 0 1,-1 3 61,-2 0 157,2-1-253,-3-2 0,3 0 174,-2 0-268,3 0 30,-4 3 1,3-2-24,-2 2 118,2 2-27,-3-5 0,3 5-104,-2-2-73,2-2 167,-3 2-484,4-7 160,0 3-120,0-3-332,0 0 340,0-1-1053,0-4 279,0 0-827,-4 0 982,3-4 531,-3 3 1,3-6-800,-2 4 395,2-4 534,-3 6 50,4-7-79,0 8 535,0-4-212,0 0-127,0 3 0,0-4 69,0 2 1,0 1 715,0-4-386,0 4-130,4-2 1,-2 1 824,4 0-495,-4-4-97,6 6 307,-7-6-48,7 6-260,-3-7 0,2 6-1,-1-4 1,2 4-25,-2-1 78,2-2-285,-3 4 0,3-3 156,-3 4 30,3-4-186,1 3 1,0-3 194,0 4-143,0-4 0,-1 4-39,1-4-13,0 0 0,1 2 155,2-4-274,-3 4 132,4-6 0,-5 6 169,-2-4-417,2 4 109,-3-2 1,0 1-342,1 0 240,-4 0 5,2 0-59,-4 2 35,0-3-207,0 0 45,0 3 150,0-3-197,0 4 11,0 0 121,-4 0-101,-1 0-60,-3 0 278,-1 4-68,0-3 57,0 7 0,3-4-62,0 1 28,1 3 6,0-3 193,-3 4-61,3-4 1,-1 3-156,0-2 447,4 1-213,-2 2 0,3 0-58,-2 0 518,2 0-378,-3-4 1,4 2 401,0-1-256,0-2-137,0 4 0,1-4 203,2 2-37,-2 2-261,7-7 0,-6 6 83,4-5 1,-1 2 128,1-1-779,2-2 380,-3 3 0,3-4-24,1 0-1215,0 0 861,0-4 0,0 2-1303,-1-4 0,1 1 845,0-4 1,0 1-1849,0 2 2754,-4-2 0,2-1 0,-2-4 0</inkml:trace>
  <inkml:trace contextRef="#ctx0" brushRef="#br0" timeOffset="2489">874 186 14369,'9'0'1474,"-3"0"-672,0 0 0,0 0-477,6 0-173,-2 0 1,3 0-606,-4 0 0,2-1-809,1-2 1,3 2 1261,-4-2 0,5 2 0,-2 1 0</inkml:trace>
  <inkml:trace contextRef="#ctx0" brushRef="#br0" timeOffset="3746">1351 36 7886,'0'-5'327,"0"-3"0,0 6 334,0-4 305,0 4-73,-4-5-315,3 6 222,-3-3-164,4 4 78,0 0 0,-1 4-603,-2 2 0,2 1-53,-1 2 0,0 0 68,-1 0 1,2 0 14,-2-1 0,2 2-1,1 2 0,-3-1 86,0 3 0,0-2-33,3 3 1,-3 0 10,0 2 1,0-2-22,3 0 1,-3-1 2,0 4 0,-1 0-32,1-1 1,2-2 33,-2 0 1,0-2-86,0 2 0,0-1 60,3-2 0,-3-3-127,0 3 1,0-2 32,3-1 1,0 0-62,0-1-138,-4-3 46,3 3 292,-3-7-104,4 3-56,0-4 1,0-1 1,0-2 0,0 1-448,0-4 218,0 0 1,1-2 127,2-1 0,-1 0 20,4 0 0,-3 1 5,3 2 1,-3-1 35,2 1 0,0 1-133,1-1 285,2 0 1,-3-2-92,4 2 0,-3 1 116,-1 2 0,-2 3-124,3-3 1,-3 2-48,3 1 1,-3-3-144,3 0 135,-4 0 0,6 3-167,-2 0 0,-1 0 25,0 0 1,-2 0 86,3 0 1,-4 1-9,1 2 0,1-1 202,-1 4 0,0-4-29,-3 4 1,1-3 290,2 3-277,-2 0 1,3 3 365,-4 0-430,0 0 1,-1-1 38,-2 1 0,1 0 61,-4 0 0,3 0-5,-3-1 1,1 1 137,-1 0 0,-1 0-144,1 0 0,-1-3 100,1-1 1,-2-2-322,2 3 1,1-3 76,-1 3-1688,1-4 905,-4 2-979,0-4 0,4-1 806,2-2 1,2 1-1161,1-4 1105,0 0 1,4-2-1300,2-1 2298,2 0 0,1 0 0,-1 0 0</inkml:trace>
  <inkml:trace contextRef="#ctx0" brushRef="#br0" timeOffset="4793">1482 371 7886,'9'0'0,"0"0"0,0-1 107,0-2 1,-3 2 267,0-2 1,-1-2 233,4 0 1,0 0-191,0-1 1,0 1 237,0-1 1,-2-2-227,-1 2 0,2-2 145,-2 0 1,1 2-169,-1 0 0,-1 1-170,-2-1 0,-3-2-211,3 2 0,-2 1 269,-1 0-318,0 3 0,-3-3 179,1 2-208,-5 2 0,2-3 26,-4 4 1,3 0-7,0 0 1,0 4 131,-2 2 1,2 1 186,0-2 1,1 3-39,-1-2 1,-1 2-73,4 1 1,-3 1 192,3 1 0,-3-1-32,4 2 1,-1-2 29,3-1 1,0-1 303,0 1-238,0 0-74,0 0-113,0 0-92,0-5 0,1 0-124,2-4-9,1 0 1,5-4 119,0-1 1,0-3-304,0-1 0,0 0 66,-1 0 1,1 1-120,0-1 1,0 1 8,0 2 1,-1-1 57,1 4-247,0-4 242,0 6 1,-3-3-36,0 4 0,-4 1 66,1 2 0,-2 2 114,-1 4 1,0 1-15,0 2 0,-1-4 233,-2 1-240,2 4 0,-6-7 94,4 6 1,0-3-34,3 0 0,0-3-32,0 0-242,-4-4 139,3 2-163,-3-4-22,4 0-233,0 0 508,4 0 1,-2-1 128,4-2 0,0-1-6,3-2 1,-4-2-100,1 2 0,0 2 182,3-2 0,0 1-38,0-1 1,-1-1 67,1 4 0,0-4-62,0 1 0,0 1-9,0 0 0,-1 2-98,1-3 1,0 3 10,0-3 0,0 3-144,-1-3 114,1 4 0,-1-3-398,-2 2 105,2 2-213,-7-3 77,3 4 340,-4 0-165,0 0-19,0-4 270,0 4 1,-1-4-102,-2 4 183,2 0-84,-7 0 48,3 0 1,-1 1-48,0 2 1,1-2-22,0 5 0,0-3-4,2 3 0,1-3 1,-4 3 1,4-3 23,-1 3-29,2 0 0,-2 3 187,0-1 0,0 1-111,3 0 1,0 0 134,0 0 1,0-4-29,0 1 1,0 0 42,0 3 1,1-3-102,2 0 0,-2-3 20,2 3 1,1-3-143,-1 2 106,4-3 1,-2 2-160,3-4 0,-2 0 70,0 0 1,0-1-150,3-2 1,1-1 36,1-5 1,0-1-129,4-2 0,-1 2-86,0-1 1,2-2-86,-4 1 0,1 0-36,-2 4 0,-4 2 97,2 0 1,-3 3 16,0-3-71,2 4 312,-7-2 0,5 5-80,-3 2 1,0 2 749,-3 4 1,0 0-93,0-1 0,-3 1 161,0 0 0,0 3-143,3-1 0,-2 1-163,-1-3 1,0 0-412,3 0 1,0 0 99,0-1 0,0-2-738,0 0-1013,0-4-1621,0 2 2039,0-4 1,3-1 1278,0-2 0,3-6 0,-1-4 0</inkml:trace>
  <inkml:trace contextRef="#ctx0" brushRef="#br0" timeOffset="4940">2082 220 7819,'-4'-5'2581,"2"-2"-1951,-4 5 0,4-2 1902,0 1-1174,1 2-2070,1-7 1,0 6-699,0-4 1410,0 4 0,3-2 0,2 4 0</inkml:trace>
  <inkml:trace contextRef="#ctx0" brushRef="#br0" timeOffset="5513">2320 317 7601,'0'-5'935,"0"1"-45,0 0 191,0 4 31,0-8-572,-4 3-44,3 0-344,-2-3 1,2 7 571,-2-2-186,2 2-68,-7 1-243,3 0 0,-4 0 12,0 0 0,3 0 91,0 0-35,1 4-143,0-3 1,-3 4 28,2-2 0,-1-1-69,1 4 0,-2 0 192,3 2-454,-3-3 142,-1 3 1,3-3-85,0 4 1,0 0 125,-3 0 1,4-2 89,-1-1 0,3 2 22,-3-2 0,4 2 119,-1 1 0,2-1-113,1 1 460,0 0-358,0 0 1,0 0 325,0 0-224,0-5 146,0 4-62,0-3 1,1 4-109,2 0 1,-1-4 102,4-2 1,-3 1 157,3-2-171,-1 1-270,4-3 0,0 0 10,0 0 1,0 0-107,0 0 1,-1-3-114,1 1 1,0-4 128,0 3 1,0-3-608,-1 3-166,1-4 0,0 3-730,0-2 0,-3-2 260,0 3 1,-3 0-580,2-1 0,-2 1 707,3-1-1737,-4-2 2780,6 3 0,-3-8 0,4 0 0</inkml:trace>
  <inkml:trace contextRef="#ctx0" brushRef="#br0" timeOffset="6294">2540 18 7826,'0'-5'3359,"0"2"-2112,0 3 1229,0 0-2060,-4 0-130,3 3 0,-3-1-91,4 4 1,-3 0 0,0 3 0,-1 1 170,1 2-79,2-3-131,-7 8 1,6-3 130,-3 3 1,3 1-53,-1 0 1,-1-1 46,1 1 0,-4 1 32,1 1 109,2-1-185,0 2 0,1-3 76,0 0 148,-3-1-166,5 1 0,-4-1 44,2-3 19,2 3-127,-3-7 0,1 5-100,0-3 1,-1 3 311,1-3-441,2-1 50,-3-2-91,4-4 0,0 0-156,0-2-156,0-2-21,0 3 1,0-8 96,0-2 1,1 1-20,2-1 1,-1 0 88,4-2 1,-1-1 90,1 0 1,2-1 22,-3-2 1,4 3 23,3-3 1,-2 1 120,2-1 0,-2 2-80,2-1 0,-2 2 120,2 3 1,-3-2-165,0 2 318,0 2-148,0-4 1,0 8 233,0-3 1,-4 2-149,1 1 0,-3 0-57,3 0 2,-4 0 1,2 4 30,-4 1 1,0 3-82,0 1 1,-3 0-103,0 0 0,-1 0 66,1 3 0,2-1-131,-2 4 0,-1-4 199,1 4 1,1-4-83,2 1 0,0-2 57,0-2 1,0 1 10,0 0 0,2 0 19,1 0 1,0-4-24,-3 1 217,4 0-240,-3 3 1,4-4 248,-2-2-158,-2 2 0,4-3-107,-2 4 0,-1-4 73,4 1 0,-3-2 74,3-1 1,-1-4-69,4-2 0,0-2 18,0-1 1,1 0 5,1 0 1,0 1 19,4-1 0,-4-1 52,1-2-239,1 2 120,1-2 0,3 2-642,-3-2 1,3 2 315,-2-1 0,-2-3-3499,2-1 1789,0 2 1923,2-3 0,1-2 0,0-4 0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4-22T10:10:40.54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7 168 7528,'0'-5'1507,"0"1"-1129,0 0-224,0 3-4,0-3 1,1 3 149,2-2-88,-2 2-51,3-2 1,-3 0 319,2 0-19,-2 0-225,3-1 0,-1 2 25,0-4 1,1 4 41,-1-1 0,-2 1 115,2-1 287,-2 2-287,-1-3-78,0 4 7,0 0-342,0 4 0,0-2-9,0 4 1,-1 0 30,-2 3 1,1 1 124,-4 1 1,3-1-7,-3 2 1,3 1 68,-3-2 0,0 5-64,-3-1 1,4-2 147,-1 2 1,3-1-30,-3 1 0,1 1-73,-1-1 1,-1-1-12,4 0 1,-1-2-15,1 3 1,2-4-46,-1 0 0,0 2 40,-1-1 1,2 0-127,-2-4 1,1 1-77,-1 0 1,2 0 103,-2 0 0,1-1-698,-1-3 337,2 3-1513,-3-7 1338,4 3 0,0-5-415,0-2 1,0-2-176,0-3 0,0-2-377,0-2 0,3-2 1433,0-3 0,4-1 0,-2 0 0</inkml:trace>
  <inkml:trace contextRef="#ctx0" brushRef="#br0" timeOffset="617">27 133 7820,'-5'-4'562,"-2"2"200,4-4 1,0 3-251,0-3 0,2 3 202,-2-3 1,2 3 272,1-2-326,0 3 1,0-3 246,0 2-13,0 2-469,0-7 1,4 4-102,1-2 1,0-2 57,1 2 1,0 1-122,3 0 0,0 2 144,0-3 1,-4 1-63,1-1 1,0 1 440,3 2-482,0 2 1,0-6 77,0 4 0,-1 0 158,1 3-305,0 0 1,0 0-131,0 0 1,-1 0 242,1 0-284,0 0 1,0 1-40,0 2 0,0-2-56,-1 2 0,1 1 59,0-1 0,-3 1-140,0-1 1,0-2-14,2 2 0,-2 1 133,0-1 1,-3 3-3,3-3 0,-3 2 43,3-2-109,-4 4 75,6-2 0,-7 4 19,2 0 0,-2 0-35,-1-1 0,0-2 3,0 0 0,0 0 35,0 3 0,0 3-15,0-1 0,-3 1 6,0-3 0,-3 1-7,3 2 0,-3-3 111,3 3 1,-4-2 26,1-1 0,-2 3 122,0-1 0,-1 2-117,0-1 1,-3-2 59,0 1 1,1-1-270,2-1 1,1-3 129,2 0 0,-2-3-1365,2 3 699,3-5-1033,-5 3-691,7-4-1158,-3 0 807,4 0-1161,0 0 3818,4 0 0,1-4 0,3 0 0</inkml:trace>
  <inkml:trace contextRef="#ctx0" brushRef="#br0" timeOffset="1220">362 371 10941,'4'-9'2695,"1"1"-2191,4 2 1,0-1 102,0 5 0,-2-5-191,-1 1 0,4 1-3,-4-1 0,4 1-176,-4-1 0,1-2-52,2 3 1,-3 0-18,0-1 0,-3 3 266,3-3-178,-4 4 179,2-2 138,-4 0-381,0 3-337,0-3-154,-4 4 1,2 0 116,-4 0-101,0 0 0,-3 0 108,0 0 1,1 0 22,-1 0 0,0 3 10,0 0 0,1 4 75,2-1 1,-1-1 44,1 1 1,-2-1 281,-1 4-143,0 0 1,0 0 173,1 0 1,2 0 145,0-1 1,4-2-155,-1 0 1,-1 0 78,1 3 0,0-3-64,3 0 1,-1 0-36,-2 2 0,2 1-26,-2 0 0,2-3 264,1 0-233,0 0-76,0 2 0,1 0 218,2-2-217,-2 2 1,6-6 554,-4 4-104,4-4-54,-2 6-383,4-7 1,-1 5 25,1-3 0,-3 0 13,0-3-245,0 0 0,3 0-484,0 0 0,-4-1 311,1-2 0,-3 2-2020,3-2 958,-4-1-423,6-1 0,-6-3 536,4 2 0,-3-2-911,3 2 260,-4 2 1,4-4 901,-3 3 0,4 1-1364,-1 1 2234,-2-2 0,4 0 0,-3-4 0</inkml:trace>
  <inkml:trace contextRef="#ctx0" brushRef="#br0" timeOffset="1832">618 291 7779,'0'-4'3222,"0"0"-2272,0 4 2673,0 0-3269,-4 0 1,3 1 107,-2 2-232,2 1 1,1 5-5,0 0 0,-3-3-22,0 0 1,-1 0 32,1 3 0,3-1-7,-3 1 0,1 0 64,-1 0 0,2 0-121,-2 0 1,2-1 0,1 1 0,-1 0-73,-2 0 206,2 0-256,-3-1 140,4 1-251,0-4 45,0 3 4,0-7 223,0 3 28,0-4 282,0 0-366,0-4 0,0 2 267,0-4-82,4 4-159,1-6 0,3 3-10,-3-3 1,2 2 34,-4 0 1,4 3-4,-1-3 0,-1 3 60,1-3 0,-3 4 227,3-1-71,0-2 1,2 3 47,1-3 0,-3 3 193,0-1-626,0 2 0,2 0-194,-2-2 1,-2 2-368,-1-2 0,-1 2-806,4 1-1574,-4 0 1392,6 0 1,-6 0 12,4 0-2587,-4 0 2089,6 0 1999,-3 0 0,7-4 0,2-1 0</inkml:trace>
  <inkml:trace contextRef="#ctx0" brushRef="#br0" timeOffset="2139">864 309 7697,'0'5'2699,"0"0"-1330,0-2-539,0-2-412,-4 7 0,3-3 58,-2 3 0,1-2 51,-1 0 1,2 0 260,-2 3 0,-1 0-284,1 0 1,-2-1 159,2 1 1,-1 0-258,1 0 1,2 0 22,-2-1 1,2-2 59,1 0-299,-4 0 1,3 3 25,-2 0-316,2-4 0,1-1-1339,0-1 810,0-2-2912,0 3 2610,0-4 1,3-4-1050,0-1 1,3-4 1978,-3-3 0,4-2 0,-2-3 0</inkml:trace>
  <inkml:trace contextRef="#ctx0" brushRef="#br0" timeOffset="2264">883 283 7779,'0'-6'1632,"0"0"0,0 3-1287,0-3-234,-4 4 199,3-6 1,-3 3-46,4-3 1,1 3-266,2 2 0,-2-2 0,3 0 0</inkml:trace>
  <inkml:trace contextRef="#ctx0" brushRef="#br0" timeOffset="3084">1085 397 8463,'0'-5'863,"0"2"0,0 2-334,0-2 157,0 2-352,0-3 0,0 3 494,0-2 197,0 2-595,0-7-9,0 7-242,-3-3 0,2 3 307,-2-2-102,-2 2-179,4-3 148,-3 4 154,0 0-184,3 0-249,-7 0 1,6 0 55,-4 0 1,3 0-182,-3 0 1,4 3-136,-4 0 143,4 0 38,-6 1 0,6 0 118,-4 2-17,0 2 170,-3-3-8,4-1 30,-2 4 342,2-3-406,-4 4 1,1 0 78,2 0 0,1-4-138,2 1 27,2 0 1,-4 3-58,2 0-105,2-4 70,-2 3 1,3-6 148,0 3-47,0 1-346,0 3 115,0-4 66,0 3 161,0-3-138,0 4 0,0-4-28,0 1 75,0-4-21,0 6-77,3-7 113,-2 3-10,7 0 56,-7-3-106,7 3 0,-6-1 201,4 0-129,0 0 0,3-3-6,-1 0 110,1 0-90,-4 0 1,3-1 265,-2-2-19,2-2-226,1 0 126,-1-7-97,1 6 1,0-6 67,0 3 262,-4 0-266,3 0 1,-7-1 33,2-1 0,0 1-43,0-2 0,0 2 80,-3 1-506,0 1 184,0 3 1,-1-3-1251,-2 2 707,2-2 259,-3 3-2565,4-3 867,-3 7 478,2-6 0,-4 6-2909,2-2 4402,2 2 0,-3-3 0,4-1 0</inkml:trace>
  <inkml:trace contextRef="#ctx0" brushRef="#br0" timeOffset="3827">1341 371 7721,'0'-5'264,"0"0"729,0 2-571,0 2 887,0-3-259,0 0-465,0 3 302,-4-3-152,3 4 76,-3 0-468,1 0 0,1 0 209,-4 0-345,4 0-3,-6 0 0,6 0 128,-4 0-126,4 0 1,-6 0-61,7 0 34,-7 0 1,6 0 128,-3 0-237,3 4 15,-6-3 0,6 4 45,-4-2-152,0-2 268,1 3-190,-3 0 102,3 1-8,-3 0-2,3 3-52,-3-7 0,6 6 89,-4-1 53,4-2-38,-2 4 6,0-3 90,-1 4-172,0 0 1,1-4 286,1 1-91,2 0-47,-7 3 89,7 0 0,-3 0 94,4 0-53,0-1 102,0 1-198,0 0 92,0 0-247,0 0 1,0-4 154,0 1 81,4-4 128,-3 6-179,7-7 1,-3 6-134,3-4 0,-2 0 403,0-3-274,0 0-471,3 0 189,0 0-96,-1 0 1,1 0-260,0 0 0,-1-4-406,-2-2 0,2-2-786,-3-1 0,2 1 608,-1-1-2420,2 0 2183,-3-4 0,3 3-428,-2-1 1,2 1 305,-3 1 1245,3-4 0,1 0 0,0-5 0</inkml:trace>
  <inkml:trace contextRef="#ctx0" brushRef="#br0" timeOffset="4877">1518 133 11130,'-5'4'1108,"1"-3"-833,4 6 1,-3-5 158,0 4 128,0 0-277,-1-1 1,2 3-9,-4-2 1,3 2 44,-3 0 0,2-1 199,-2 2-100,-2-6-271,7 9 0,-7-4 181,2 3 1,1 1-90,-1-3 0,3 0-37,-2 0 1,2 0 54,-3 3 1,3-2-26,-3 2 1,4-2-8,-1-2 1,-1 1 24,1 0 1,-1 3 9,1 0-63,2-1-1,-3-2 29,4 0-54,0 0 1,0 0-23,0-1 1,0 1-96,0 0 1,0-3 212,0 0-319,0 0 1,0 3 185,0-1-122,0-3 195,0 3-56,0-7-55,4 7 1,-2-7 71,4 2-83,-4 2 36,6-4 1,-6 3 129,4-4 1,-3 0-36,3 0-134,-4 0 119,5 0-105,-2 0 0,3-1-38,-2-2 128,2 2-230,-3-3 38,0 0 25,2 3 40,-2-7 0,4 6-7,0-4 0,-3 3 46,0-3-174,0 4 46,-1-1 0,2 0 45,-1 0 1,-1-1-73,1 1 0,-1 1-20,1-4 120,2 4-16,-3-6 1,3 3-2,1-4 1,-4 4 46,-2-1-43,2 0-82,-4-3 67,7 0 0,-7 0-313,2 1 1,-2 2 131,-1 0 1,3 3-238,0-3 209,-1 4-100,-2-6-185,0 7-1,0-3 277,-3 0 1,1 3-70,-4-2 113,4 2 33,-6 1 0,6 1-74,-4 2 336,4-2-111,-6 7 1,7-6 181,-2 4 1,-2-3 101,0 3-44,1 0 0,-4 3 65,2-1-80,2 1 0,-3 0 216,4 0-156,-4 0 1,3-1-81,-1 1 1,0-1 52,2-2 0,2 2 17,-2-2-317,-2 2 159,4 0 0,-3-2-60,4 0-102,0 0 157,0-1 1,0 3 28,0-2 1,0-2-21,0 2 0,0-3 120,0 3-79,0-4 12,0 2-98,0 0 1,1-3 320,2 2-298,-2-2 0,7-1-127,-2 0 0,-1 0 0,0 0 0,-3 0 0,6 0 0,-3 0 0,4 0 0,-3 0 0,0 0 0,0 0 0,2 0 0,1 0 0,0 0 0,3-4-917,0-2 0,3-2 130,0-1 0,-1 1-647,0-1 1,-2 0-495,3 0 0,-3-1 1928,2-1 0,-3 1 0,2-3 0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4-22T10:09:10.75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2 123 6875,'0'-4'684,"0"0"-408,0 4 45,-4-4-95,3 3 126,-3-7-121,4 7 377,0-7-104,0 7 271,0-7 68,0 7-42,0-3-37,0 0-197,0 3-51,0-2-90,0 3 316,0 0-601,0 3 1,0 2 31,0 4 0,1 0-76,2 0 0,-1 0 103,4-1 1,-3 1-69,3 0 0,-2 3-43,2 0 0,1 0 42,-4 0 1,4-2-58,-1 2 1,1-2 83,-1 2 0,1-2-49,-1 2 1,-1 0-2,1 0 0,-3 3 11,3-3 1,-3 0-62,3 0 1,-1-2 55,1 2 0,0-2-144,-3-2 0,3 1 103,-3 0 1,3-3 16,-3 0 0,1-1-187,-1 1 166,-2 1 0,4-5-395,-2 4 136,-2-4-1122,3 2-98,-4-4-617,0 0 1296,0-4 1,0 2-148,0-4 1,1 0-1291,1-2 2168,-1-1 0,7 0 0,-3 0 0</inkml:trace>
  <inkml:trace contextRef="#ctx0" brushRef="#br0" timeOffset="972">265 238 9431,'0'-5'1481,"0"1"1,0 3-843,0-2 55,0 2-143,0-3-70,0 4 1308,0 0-1894,-4 0 55,-1 4 0,-4 1 76,0 4-42,1 0 1,-1 0 105,0 0 1,0-1-89,0 1 1,0 0 57,1 0 1,-1 0 2,0-1 0,0 1-15,0 0 1,1 0 17,-1 0 0,0 0-12,0-1 0,0-2 12,0 0 1,1 0 116,-1 3 0,3-3-111,0 0 0,1-3 158,-1 2 1,-1-2-58,4 3 1,-3-3 98,0 3 47,2-4 26,-4 2-322,7 0 145,-7-3-623,7 3 266,-3-4-1521,4 0-1420,0 0 0,3-1 2192,0-2 1,4 2 937,-1-2 0,6-2 0,1 0 0</inkml:trace>
  <inkml:trace contextRef="#ctx0" brushRef="#br0" timeOffset="1963">688 220 7674,'5'0'1822,"-1"0"-1385,-4 0 700,0 0-570,0-3-214,0 2-41,0-3 90,0 4-142,0 0-52,-4 0 146,3 0-126,-3 0 1,4-1-52,0-2 1,-1 2 176,-2-2-42,2 2-263,-7 1 129,7 0-68,-2 0-167,-1 0 306,3 0-197,-7 0-66,7 0 105,-7 0 0,6 1-75,-4 2-89,0-2 186,1 7-265,-3-7 103,4 6 1,-5-5 94,0 4-226,4-4 210,-3 6 0,3-6-38,-3 4 46,3-4-32,-3 6 0,6-6 48,-4 3-27,4-3-3,-6 6-106,3-7 103,0 7 1,-2-6 24,5 4 0,-4-3-6,3 3 1,-1-3-3,1 3 60,2-1-56,-7 0 140,7 3-14,-7-3-141,7 4 1,-4-3 50,2 0-35,2-4 25,-3 2-95,4-1 108,0-2 26,0 7-28,0-3-14,0 4 14,0 0-8,0 0 95,0-4-121,0 2-13,4-6 1,-3 4 302,2-2-278,2-2 112,-4 3 36,7 0-75,-3-3 0,4 6 80,0-4 1,-4 0-74,1-3 1,-3 0 219,3 0 35,0 0-252,3 0 65,0 0-115,0 0 63,-1 0-18,1 0-232,0 0 52,-4-4 245,3 3-575,-3-3 285,3 0 1,-2 3-7,0-2-957,-4-2 696,6 4 1,-6-4-765,4 2 500,-4 2-672,2-6-1007,0 6 1580,-3-7-1168,3 7 1206,-1-3 1,-2 3-104,2-2 785,-2 2 0,-1-3 0,0 4 0</inkml:trace>
  <inkml:trace contextRef="#ctx0" brushRef="#br0" timeOffset="2340">556 326 7816,'-5'0'622,"1"0"-207,4 0 5224,0 0-5302,4 0 1,-2 0 440,4 0-321,0 4-203,-1-3 1,2 3 80,-1-4-127,2 0-274,1 0-169,0 0 1,0 0 243,-1 0-1878,1 0 1233,0 0 0,0-3 37,0 0-2530,-4 0 3129,2 3 0,-2-4 0,4-1 0</inkml:trace>
  <inkml:trace contextRef="#ctx0" brushRef="#br0" timeOffset="3238">1111 45 7859,'0'-5'1060,"0"1"-449,0 4 760,0 0-1037,0 4-68,0-3-107,-3 7 1,1-4 127,-4 5-74,4 0-28,-6 0 1,6 0 52,-4 0 1,1 2 80,-1 1-202,-2 4 36,4-6 0,-2 6 18,0-1 1,1 2 8,-1 0 1,-2-2-152,2 0 201,2-1-58,-3 0-345,6 3 160,-7-8 1,4 8 120,-2-2-104,2-2-15,0-1 1,3-3 116,-2 0-356,-2 0 166,4-4 0,-3 2-429,4-1 291,0-2-10,-4 0-561,3-4 386,-2 4-197,3-3-634,0 3 690,0-4-544,0 0 280,0-4 0,0 2 103,0-4 709,0 0 0,3-2 0,2-1 0</inkml:trace>
  <inkml:trace contextRef="#ctx0" brushRef="#br0" timeOffset="3697">1244 53 10786,'5'0'531,"-1"1"-149,-4 2 0,0-1 33,0 4-45,0 0-211,-4 3 1,3-3 108,-2 0 1,-2 0-28,-1 6 1,1-1-13,-1 4 1,1-4 26,-1 4 0,-1 0-136,1 3 1,-1-1 198,1 1-106,-2-1-322,3-3 104,0 3 1,-3-3 0,5 2 26,-3-1 0,-2 1 55,2-5 1,1 2-88,-1-1 0,3-2 70,-3 1 1,3 2-34,-2-1 0,2 0-109,-3-4-39,4-3 201,-6 3-821,7-3 359,-3 0 174,0 3-1154,3-7 357,-3 3 446,4-4 0,0-1-127,0-2 0,0 1 40,0-4 1,0 0-728,0-3 1373,0-3 0,4 2 0,1-3 0</inkml:trace>
  <inkml:trace contextRef="#ctx0" brushRef="#br0" timeOffset="4797">1067 71 7889,'-5'0'1098,"2"0"-128,3 0 419,0-4-487,0 3-244,0-7 10,0 7-426,0-7 1,1 7 129,1-5 1,0 4 163,4-1-168,0-2 0,3 3-169,0-4 1,0 4 12,-1-1 1,1 1-38,0-1 1,0 2-121,0-2 0,0 1 43,-1-1 0,1 2 102,0-2 0,0 3-223,0 0 0,0 0 36,-1 0 1,1 0-35,0 0 0,0 0 79,0 0 0,2 0-74,1 0 0,0 0 33,-3 0 0,0 0-13,-1 0 1,1 0 75,0 3 1,0-2-18,0 2 0,-2-1-79,-1 1 1,2-2 114,-2 2-274,2 2 151,1 0 3,0 4 0,-4-1 16,1-3 0,-4 3-13,1-2 0,-2-1-3,-1 1 1,0-3 18,0 3 0,0 0-93,0 3 0,0-4 90,0 1 0,0 0-39,0 3 1,-3 0-7,0 0 1,-1 0-11,1 3 1,1-2 13,-3 2 1,2-2 5,-3-2 0,3 1 3,-3 0 19,0 4 1,-3-3 68,0 1 1,2-1-76,1-1 0,-2-3 128,2 0 1,-2-1-56,-1 0 1,1 2-27,-1-4 1,0 1-61,0-1 0,0-2-12,0 2 1,1-2-116,-1-1 0,0 0 93,0 0 1,3 0-283,0 0 129,4 0-230,-5 0 60,6 0 92,-3 0-34,4 0 12,0-4 99,0 3-49,4-7 342,1 7 1,3-4-130,1 2 0,-3 2 312,0-1 1,-3 1 225,3 1 196,0 0-425,2 0 0,-2 2 284,0 1-147,-4 4 0,5-2-69,-4 4 1,0-3-221,-3 0 0,3-3 365,0 3-362,0-1 0,1 4 0,-3 0-9,2 0 0,-2-3-20,2 0 1,-2-3-14,2 2 1,-1-2 106,1 3 1,-2-3-62,2 3 0,-1-3 396,1 3-354,-2-4 1,4 5 502,-2-4-293,-2 4 0,4-4 60,-2 3 0,-2-1 11,2-2-248,2-2 1,-4 6-53,5-4 0,-3 0 83,3-3 1,-3 0-61,3 0 0,0 0 67,3 0 1,0-3-220,-1 0 1,1-4-88,0 1 1,3-2-76,0 0 0,3-1-233,0 0 1,-1-1-428,0-2 0,2 2-1256,5-5 0,-3 3 1056,3-2 1,-3 3 1024,0-1 0,0-2 0,-1 1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4-22T10:16:11.100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54 44 6102,'5'0'1168,"-1"0"-608,-1 0-83,-2 0 166,3 0 0,-4 0-182,0 0-35,0-4-218,0 4 0,0-5 132,0 2 70,0 2-175,0-7 0,0 6 139,0-4-226,0 4 1,-1-2 159,-2 4-40,2-4-252,-6 3 109,6-3-98,-7 4 1,4 1 222,-2 2-109,-2-2 1,4 4-41,-2-2 0,0-1 102,3 4-144,0-4 1,2 3-7,-2-2 1,2-1 201,-2 4-44,2-5 12,1 7 1,3-6-68,0 4 1,0-3 104,-3 3-141,4-4 1,-2 5 193,3-4 9,-3 0-165,6 1 1,-6-3-98,4 2 1,-3-2 63,3-1 0,-3 0-152,3 0 1,-3 0 90,2 0 1,-2 0-38,3 0 56,0-4 0,0 2-210,0-4 118,-4 4 0,3-5 42,-2 4 0,-2-1 3,2 1 0,-2 2-61,-1-7 1,-1 4 78,-2-1 88,2-3 1,-4 7-75,2-2-118,2-2 45,-3 4-16,0-3 13,3 4 33,-7 0 1,6 0-49,-4 0 1,4 1 37,0 2 40,-3-2 1,3 6-52,-4-4 200,4 4 0,-3-6 2,2 5 0,2-3 19,-2 3 1,1-1 58,-1 1 0,2-1-51,-2-2 0,2-1 322,1 4-182,0-4-18,0 2-229,0-4-331,0 0-156,4 0 0,-2 0-580,4 0 1,1-4-2026,5-2 1,-2-2 2965,5-1 0,4-4 0,3 0 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4-22T10:11:35.19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85 335 8180,'-1'-5'1275,"-2"2"-1201,3-2 0,-4 3 1288,4-4-479,0 5-136,0-7-473,4 3 1,0-1 431,5 0-439,0 4 1,0-2 77,0 4 1,0-3-116,-1 0 1,1 0 258,0 3-255,0 0 0,0 1-13,-1 2 0,-2-2-74,0 2 1,-3-1 201,3 1-310,-4-2 122,2 7 0,-3-6 199,2 4-200,-2 0-75,3 2 1,-5 1-145,-2 0 0,1-3-15,-4 0 0,0-1-219,-3 1 0,0 1 0,1-1 1,-1-1 147,0 1 0,0-1-606,0 1 296,1 2 226,-1-3 0,1 1 10,2-1 1,-1-2 61,4 3 234,-4-4 1,5 5 20,-4-4 408,5 0 93,-3 1-291,4-3-153,0 3 136,0-4-46,0 4-29,0-3-1,0 3 307,0-1-15,0-2 81,0 7 225,0-3-440,4 4 0,-4-3-154,3 0 1,1-3 318,-1 3-310,4-4 1,-2 1-41,4-3 1,-3 3-13,0 0 1,0 0 177,2-3-233,1 0 0,0 0-150,0 0 0,-3 0 159,0 0-1013,-4 0 351,5 0-1992,-6 0 67,3 0-672,-4 0 2217,0 0 0,-4-4 1,-1-1-1</inkml:trace>
  <inkml:trace contextRef="#ctx0" brushRef="#br0" timeOffset="228">759 423 7882,'0'5'3217,"1"-1"-1542,2-4-497,2 0 0,4 0-331,-1 0-474,1 0-133,0 0 1,1-3-17,2 0 0,-3 0-10,3 3 1,-2-3-837,-1 0 1,0 0 327,-1 3-2433,1 0 1835,0 0 0,0 0-28,0 0 920,0 0 0,-1 4 0,1 1 0</inkml:trace>
  <inkml:trace contextRef="#ctx0" brushRef="#br0" timeOffset="1072">1093 292 9480,'-5'0'2789,"-3"0"-2415,3 0 95,-3 0-244,-1 4 0,3 0-14,0 2 0,4 2 67,-1-3 1,-1 0 479,1 1-436,-4 0 0,5 3-58,-3 0 0,3 0 162,-1-1 1,-1 1-33,1 0 1,0 0-106,3 0 0,-3-1 311,0 1-207,0 0 1,3 0-124,0 0 1,0-3 199,0-1-277,0 1 35,0 3 1,3-3-159,0 0 1,1-4 91,-1 1 1,-1-1-160,4 1 0,-3-2-42,2 2 0,1-2-3,3-1 1,-3-1 75,0-2 0,0 1-15,3-4 0,-1 0-53,1-3 1,0 0-154,0 1 0,0-1-174,0 0 1,-1 0 163,1 0 0,-3-2-574,0-1 390,0 0 0,-1 3-594,-2 0 592,2 1 1,-4 2-169,1 0 233,-1 4 201,-1-2 210,0 4 1,0 1-110,0 2 1,-2 2 419,-1 4 0,-3-4-38,3 1 0,-3 3 152,3 3 0,-1 0-125,1-4 0,2 1 169,-2 0 1,2 0-173,1 0 0,0-3 351,0-1-358,0 1 47,0-1-383,0 3 0,1-7 53,2 2-165,-2-2 0,7-2 79,-2-2 1,-1 1-146,1-4 0,-1 1-82,4-1 0,0-1-184,0 1 0,0-1-205,0 1 365,-1-2 0,1 6 83,0-4 0,-3 4 42,0-1 178,-4 2 1,2 2-18,-4 2 221,0 2 0,0 4-87,0 0 300,0 0 1,0 0 27,0-1-14,-4-3 1,3 3-142,-2-2 0,2-1 32,1 1 1,0-3 364,0 3-19,0-4-182,0 1-55,0 1 35,0-3-381,0 3 1,4-5-152,2-2 0,-1-2 0,0-3 0,1 1 0,3-2 0,0 2 0,0-5 0,3 3 0,-1 0 0,1 0-745,-3 0 0,0 1-1246,0 2 0,-1-1 636,1 1 1355,0-2 0,4-5 0,0-1 0</inkml:trace>
  <inkml:trace contextRef="#ctx0" brushRef="#br0" timeOffset="-1170">71 344 7760,'0'-9'865,"0"4"-286,0-3-132,0 7 89,0-3-274,0 1-53,0 2 61,0-3 149,0 4 368,0 0-815,4 0 254,-3 0-112,3 4 0,-4 0 21,0 5 0,0-3-13,0 0 1,0 1-92,0 5 1,0-3 55,0 3 1,-3 1-114,0-1 1,-3 2 96,3-2 0,-4 1 18,1-1 1,2-2 11,-2 5 1,3-4 27,-3 1 1,3-3 35,-3 0 0,3 0-72,-3 0 1,4-3 54,-1 0 1,2-3 90,1 2-287,-4-3 62,3 2 24,-3-4 84,4 0-9,0 0-52,4-4 1,-3 2-14,2-3 1,-2 2-74,-1-3 1,3 0 71,0-3 1,3 0-111,-3 0 0,4 1 73,-1-1 1,-1 0-16,1 0 1,-2 0 54,2 1 0,1-1 76,-4 0 1,3 3-33,-3 0 0,3 0-8,-3-3 246,4 1-188,-2-1-90,3 0 0,-2 3 15,0 0-210,-4 4-167,6-2 105,-7 4-36,3 0 89,0 0 81,-3 0 0,3 1-1,-4 2 0,0-1 169,0 4 0,0 0-51,0 3 0,0-3 38,0 0 0,0-1 71,0 4 1,0 0 63,0 0 0,0 0-61,0 0 0,0-1-50,0 1 0,0 0 62,0 0 0,0-3-80,0 0 1,0-3 217,0 2-158,0-3-159,0 6-147,0-7 185,0 3-93,0-4 1,0-1 101,0-2 1,0 1-126,0-4 1,0 0 54,0-2 1,3 2 3,-1 0 0,4 0 14,-3-3 0,1 1 4,-1 2 1,1-1 21,2 1-18,2-2 0,-3 0 9,4 2-5,-1-2 1,1 4 91,0-1 0,-3-2-45,0 4 1,-3 0 220,3 3-168,-4-4-42,5 3 1,-5-3 78,4 4-28,-4 0 57,2 0 0,-1 1 62,0 2 38,0-2 1,-3 7-57,0-2 0,0-1 469,0 0-348,0 1 1,0 3 306,0 0-419,0 0 1,0 0 4,0-1 0,-3 1-526,0 0 0,0-3 239,3 0 1,-3 0-1484,0 2 1,0-2 763,3 0 0,0-3-1612,0 3 0,0-3 2394,0 3 0,4 0 0,1 3 0</inkml:trace>
  <inkml:trace contextRef="#ctx0" brushRef="#br0" timeOffset="-1040">415 520 13187,'-5'0'827,"-3"0"0,7-1-827,-2-2 0,2-2 0,1-3 0</inkml:trace>
  <inkml:trace contextRef="#ctx0" brushRef="#br0" timeOffset="2007">1808 283 7796,'0'-5'1157,"0"-3"389,0 4-1013,0-1 1,0 0 332,0 2-167,0 2 244,0-3-232,0 4-299,0 0 498,0 4-550,0 1 1,1 4 55,2-1 0,-2 1-71,2 0 0,-1 0 6,1 0 1,-2-1-22,2 1 1,1 0 88,-1 0 1,0 3-100,-3-1 0,3 1 69,0-3 0,0 0-124,-3 0 1,3-1 172,0 1-322,0 0 1,-2 0 54,1 0 0,-1-3-96,2-1 1,-1-2 73,1 3 1,-2-3-76,2 3-421,-2-4 0,-1 3 29,0-2-1248,0-2 744,0 3-1752,0-4-1522,0 0 2991,0-4 1,1 2-177,2-4 1,-2 3 652,2-3 0,1 0 628,-1-2 0,4-1 0,-2 0 0</inkml:trace>
  <inkml:trace contextRef="#ctx0" brushRef="#br0" timeOffset="2395">2047 266 7796,'4'-1'1511,"-1"-2"-521,-2 2 257,-1-3-167,0 4 1142,0 0-1961,-4 4 1,3-2-39,-5 3 0,0 1 9,-3 3 0,0 0-66,0 0 0,0 0 84,-3-1 1,2 2 25,-2 2 0,1-1-14,0 3 1,0-2-1,-4 3 0,1 0-121,0 2 1,-3 1 64,2 0 0,2-1-50,-2 1 1,4-1 75,-1 1 0,2-3-104,-2-1 1,3 0 180,0 1-502,0-2 183,8-5 1,-5 4-150,3 0 155,-4 0 1,6-3-87,-2-1 1,2-2-33,1 0-922,-4-4 197,3 2-86,-3-4-177,4 0-714,0 0 565,0-4 0,3-1 613,0-4 1,4 1-1508,-1-1 2153,2-4 0,0-1 0,1-3 0</inkml:trace>
  <inkml:trace contextRef="#ctx0" brushRef="#br0" timeOffset="2616">2003 388 7837,'4'0'981,"0"0"0,-3 0-679,2 0 939,-2 4-282,3-3-257,0 3 1349,1-4-867,4 0-514,0 0 478,-1 0-697,1 0 0,3 0-110,0 0 1,0 0-291,-4 0 0,2-1-329,2-2 0,-2 2 257,1-2 1,0 1-3183,1-1 3203,-2 2 0,6-7 0,-2 3 0</inkml:trace>
  <inkml:trace contextRef="#ctx0" brushRef="#br0" timeOffset="3507">2346 336 10584,'-4'4'799,"-1"-2"-474,2 4 1,2 0 115,-2 3 1,-2 0-70,-1 3 1,1-1-14,-1 4 0,3-2-103,-3 2 1,2-1 167,-2-3 1,1-1 223,2 2-440,2 2 0,-3-4 102,4 1-295,0-1 1,0-4 28,0 0 132,4-4 0,1 2-248,4-4 0,-1 0 54,1 0 1,0-4-93,0-2 0,3-5-61,-1-1 1,5 0-54,-1 0 0,-2-2 101,2-3 1,1-1-77,4 0 0,-4-2-14,2-1 1,-3 0 78,3 0 0,-3 2-75,-1-1 0,0-2 84,1 2 1,1-1-155,-5 3 1,2-2 79,-1-1 0,-2 1 35,1 2 1,-1 1 47,-1 3 0,0-2 105,0 4 0,-4-2 117,1 2 0,-1 0-82,1 3 1,1 0 29,-4 1 0,3 2-48,-3 0 563,0 4-175,-3-2 310,0 4-14,0 0-630,-4 4 1,2 1 55,-4 4 1,1-1-98,-1 1 0,-1 0 75,4 0 1,-4 0-4,2-1 1,0 4 78,-1 0 0,1 3 160,-1-4 1,-1 2-15,4-1 0,-3-2 137,3 2 1,-3 0 131,0 0 1,1 3-200,-1-4 0,1 4 21,-1-3 1,-2 3-89,2-4 0,2 4 44,-2-3 1,0 3-74,-3-4 0,3 4-36,0-3 0,3 1-72,-3-2 1,3 0-14,-2 4 1,2-4 6,-3 0-2,4 3 1,-2-4-334,4 2 0,0-3 105,0 0-1226,-4 0-398,3 0 298,-3 0 1,4-3-316,0-1-160,-4-3-2451,-1 2 4306,-4-4 0,1-4 0,-1-1 0</inkml:trace>
  <inkml:trace contextRef="#ctx0" brushRef="#br0" timeOffset="3632">2461 451 7786,'3'-6'1760,"0"0"0,1 4-675,-1-1 1,-1-1-494,4 1 1,0-3-374,2 3-507,1-3 0,0 4-494,0-4 1,0 4 663,-1-1 118,1 2 0,0-3 0,0-1 0</inkml:trace>
  <inkml:trace contextRef="#ctx0" brushRef="#br0" timeOffset="4030">2735 371 7786,'-4'-5'755,"2"1"184,-4 1 0,3 2-88,-3-2 1,3 2 97,-3 1-607,0-4 0,-3 3-111,1-2 0,2 2 180,0 1-170,0 4 1,-3 0 25,0 2 0,1 1-16,3-1 1,-3 2 91,2 1 0,-1-2 17,1 2 0,-2-2-112,2 4 0,2-1 129,-2-1 1,1 0-90,-1 0 1,-1-1 65,4 1 1,0 0-66,3 0 0,-3 0 376,0-1-161,0 1-158,3 0 0,1-3-158,2 0 0,-1-4 17,4 1 1,-3-2-113,3-1 1,0 0 99,3 0 1,-1-3-595,1 0 0,0-4-288,0 1 0,0 1-610,0-1 1,0 0 489,3-2 1,-4-1-263,4 0 0,-5-1-816,5-2 0,-2 3 1887,-1-3 0,4-6 0,0 0 0</inkml:trace>
  <inkml:trace contextRef="#ctx0" brushRef="#br0" timeOffset="4571">2920 80 7710,'0'-5'1951,"0"1"-823,0 4-436,-4 0-477,3 0 1,-4 3 25,2 0 0,2 4 93,-2-1 1,-1 2 23,1 1 1,-3 0-111,3-1 0,-2 2 71,2 2 1,-3-1-73,3 3 1,-4-2 120,1 3 0,1-1 29,-1 0 1,0 3 24,-2-2 1,-1 1-54,0 2 0,1 0 130,2-1 0,-2 0 163,2-2 1,-1 1-254,-2-1 0,1 1 83,2-2 0,-2 2-104,2-4 0,2 0-89,1-4 1,0 1 162,0 0 1,0 0-521,3 0 207,0-4-334,0-2 1,1-3 106,2 0 0,2-3-544,3-3 1,4-2 99,0-1 0,4 0-110,-2 0 1,-1 1 253,-1-1 0,0 0-399,0 0 625,0 4-74,-3 1 558,0 4 0,-4 1-230,-3 2 0,-1-1 680,-1 4 0,0 0-273,0 3 1,0 0-90,0-1 0,-2 1-417,-1 0 0,-1 0-486,1 0 1,1-1-333,-4 1 0,4 0 470,-1 0 0,2-3-3644,1 0 1962,-4 0-1181,3 2 3208,-3 1 0,8-4 0,1-1 0</inkml:trace>
  <inkml:trace contextRef="#ctx0" brushRef="#br0" timeOffset="5084">3034 460 7687,'0'-6'563,"0"0"156,0 4 0,-1-5-138,-2 4 0,2-1 731,-1 1-201,-3 2 255,0-7-237,-4 7-373,0-3-564,0 4 46,0 0 1,1 0 214,-1 0-221,4 4 1,0 0 233,2 2-196,2 2-63,-3-3 1,4 1-177,0 0 0,0-3-54,0 2 1,0-2-31,0 3 1,0-3 51,0 3-248,0 0 237,0 3 0,0 0 8,0-1 0,0-2 255,0 0 50,0 0 1,0 3-20,0 0 1,-1-1-75,-2-3 0,1 3 372,-4-2 0,3-1-109,-2 1 1,2-1 16,-3 1 0,3 1-227,-3-4 1,3 0 96,-3 0-273,4-2-331,-6 3-2055,3-4 1231,1 0-1108,-4 0 777,7-4 0,-3-1-2171,4-3 3572,4 3 0,5-7 0,4 2 0</inkml:trace>
  <inkml:trace contextRef="#ctx0" brushRef="#br0" timeOffset="5542">3017 557 7687,'8'-1'-130,"-3"-2"1,3 1 833,-2-4 1,2 3-196,1-3 1,-3 1-63,0-1 1,-1-1 273,4 4 121,0-3-63,0 1 330,0-4 176,0 0-885,-5 0 1,3 3 464,-4 0-494,0 4-318,-3-5 219,0 6-181,0-7 150,0 7-296,0-3 1,-1 4-81,-2 0 0,1 0 65,-4 0 1,1 0-23,-4 0 0,3 3 115,0 0 0,0 4 59,-3-1 1,3-2 24,1 2 0,0 0 103,-1 3 1,-2 0-52,2 0 0,1-1 74,-1 1 0,3 0 223,-3 0 1,3 0 211,-2 0-175,3-1 1,-3 1 304,2 0-109,2 0-156,-3 0-161,4-1 0,4-2-70,2 0 1,-1-4 142,0 1 1,1 1-59,3-1 1,1 0-133,2-3 1,-1-1-310,3-2 0,0 1-500,1-4 1,1 0-637,-1-3 0,5 1 682,0-1 508,1 0 0,0-4 0,2 0 0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4-22T10:11:08.27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8 44 7574,'0'-5'984,"1"1"-329,2 4-420,-2 0 1,3-1 517,-4-2-214,0 2-201,0-3 0,0 4 100,0-3-28,0 2-84,0-3-163,0 4 0,0-1 7,0-2 157,0 2-235,0-3 107,0 4 256,0 0-318,0-4-187,-4 3 1,2-3 59,-4 4 1,3 0 67,-3 0 0,4 0-38,-4 0 0,3 0 15,-3 0 0,3 3-74,-3 0 0,3 1 117,-3-1-51,4-2 1,-5 4 101,4-2-72,1-2 0,-1 3 208,0-1-162,0-2 149,3 3-118,0-4 1861,0 0-1809,0 4 0,-1-3-37,-2 2 0,2-1 40,-2 1-58,2-2-56,1 3 0,-1-4-31,-2 0 128,2 0-317,-3 0 64,4 0-117,0 0 147,0 4 51,0-3 15,0 3 1,0-3-11,0 2-46,-4-2 35,3 3 7,-3-4-17,4 0-8,0 0 116,0 4-105,0-4 1,-1 4 208,-2-4-168,2 0 74,-3 0-113,4 0 0,0 1 11,0 2 13,0-2-10,0 3 50,0-4-6,0 4 25,0-3-71,0 3 1,0-3 261,0 2-206,0-2 29,0 3-19,0-4-8,0 4 32,0-3-17,0 3-73,0-4 0,1 3 67,2 0-40,-2 0 1,4-3 29,-2 3 10,-2-2 0,4 3 77,-2-4 13,-2 4-26,3-3-31,0 3-75,-3 0 1,4-3 91,-2 2-144,-2-2 62,3-1 1,-2 1-14,1 2 39,0-2-43,1 3 1,-2-4-4,4 0-21,-4 4 0,3-3-18,-2 2 83,-2-2-139,7 3 1,-6-4 78,4 3 1,-5-1-59,2 1 1,-1-2 28,1 2 0,-2-1-16,2 1 20,2-2 0,-4 4-4,2-2-12,2-2 21,-4 7 1,4-7-32,-2 2 29,-2 2 0,3-3-27,-4 3-1,0-3-2,0 2 29,0 0 0,0-3-33,0 7 22,0-7-133,0 7 134,0-3 1,-1 1-52,-2 0 1,1-4-13,-4 4 32,4-4 0,-6 5 65,2-4 0,1 1-82,-1-1 91,1-2 1,-4 6-52,0-4 0,3 0 165,0-3 1,0 0-16,-2 0 0,2 0 64,0 0 0,0 0-109,-3 0 0,0 0-13,0 0 0,2-1-12,1-2 0,-2 1 22,2-4 0,-1 3-588,1-3 354,-2 0 0,4-3-704,-1 1 0,1-1-211,4 0 0,0 3-472,0 0 0,0 0 664,0-2 0,4 2-190,1 0 0,3 3 1066,1-3 0,4 0 0,1-3 0</inkml:trace>
  <inkml:trace contextRef="#ctx0" brushRef="#br0" timeOffset="484">362 72 7992,'-5'-5'2496,"-2"1"-1974,6 4 0,-6-1-42,4-2 892,0 2-317,3-3 17,0 4-690,0 4 0,0-2 178,0 4 1,0-3-59,0 3 1,1-1 193,2 4 1,-1 0-277,4 0 0,-4 0 9,0 0 1,2-1-121,-1 1 0,1 0-109,-1 0 1,-2 0-6,2-1 1,-2 1-90,-1 0 0,1 0 81,2 0 0,-2 0-64,2-1 1,-2 1-217,-1 0 0,0 0 73,0 0 1,0-4-684,0 1 1,0-3-70,0 3 0,3-3-1571,0 3 1627,0-4 0,-2 3-887,2-2 224,-2-2 517,6 3 1,-5-4-1266,4 0 1561,-4 0 1,3 1 565,-2 2 0,2-2 0,4 3 0</inkml:trace>
  <inkml:trace contextRef="#ctx0" brushRef="#br0" timeOffset="1444">600 163 7821,'0'-5'2709,"0"-3"-1908,0 7-516,0-2 1,0 2 599,0-2-187,0 2-454,0-3 0,-1 5 22,-2 2 0,2-1 13,-1 3 0,-3-2-54,-1 3 0,1-1-13,-1 1 1,1 2-68,-1-2 0,-2 2 76,2 0 1,-1 1-54,-2 0 1,0 0 53,0 0 0,0 1-53,1 1 1,-1-1 54,0 2 1,-3-2 8,0-2 0,1 4-44,2 0 0,0 1-6,0-2 0,0-1-82,1 2 0,-1 1 67,0-1 1,0-1-76,0-2 1,0 0 87,1 0 0,2 0-12,0-1 1,0 1-54,-3 0 1,1 0-77,2 0 1,-1-1 109,1 1 0,1 0-9,-1 0 0,3 0-65,-3 0 1,4-4 64,-1 1 0,1-3-246,-1 3 218,2-4-133,-3 6-351,4-7-612,0 3-220,0-4-6402,0 0 7605,0-4 0,4-1 0,1-4 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4-22T10:14:12.71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95 62 7843,'0'-8'32,"0"-1"1,0 0 557,0 0-323,4 4 1,-3 0 960,2 2-660,-2 2-500,-1-3 0,0 4 143,0-3-241,0 2 116,0-3 137,0 4-383,0 0 171,0 4 156,0 0-168,0 5 69,0 0 1,-3 3 180,0 0-152,-4 3 3,2-5 216,-4 7-129,0-3 1,0 3-12,1 1 1,-1-1 31,0 1 0,0 3 40,0-1-13,1 1-100,-5-4 1,3 4 139,-2 0-299,2-1 50,2-2 1,-1-2-138,0-1 102,4-2-67,-3-4 33,3 3 0,-3-2 156,3 2-697,1-6 216,4-2-218,0-4-232,0 0 399,0-4-74,0-1 262,4-4 0,1-1 490,3-1-187,1 1-67,0 1 0,3 1 1316,-1 2-605,1-2-301,-3 0 0,0 3 243,0 2 0,0-1 359,-1 1-222,1-4 1,0 3-108,0-2-330,-4 2-200,3 0 0,-7 3-560,5-1 227,-4-3-571,6 4-90,-7-3 1,4 1-789,-2 0-1468,-2 0 2346,7 3 0,-6 0 54,4 0 0,-3-1 73,2-2-532,1 2 1151,3-3 0,0 0 0,0-1 0</inkml:trace>
  <inkml:trace contextRef="#ctx0" brushRef="#br0" timeOffset="310">353 115 7843,'5'-8'187,"0"-1"145,-2 0 0,-2 3 303,2 0 190,-2 0-428,-1 1 312,0 1 35,0 0-70,0 4-400,0-4 1,0 5 339,0 2-403,0 1 0,-4 5 359,3 0-278,-7 4 1,3-2 166,-3 3 44,-1 1-235,0 3 1,3-1 53,0 1 1,0 0 103,-2-1 0,-1 1-34,0-1-305,0 1 71,4 0 0,-2-4 17,4 1-159,-3-4 142,5 2 0,-6-2-551,4 1 189,-4 0 244,6-3-1574,-3 0 1041,4-5 1,0 4 11,0-2-1558,0-2 519,0 4 696,0-7-956,0 3 1118,0-4 0,4 0-1077,2 0 1739,2-4 0,0-1 0,1-4 0</inkml:trace>
  <inkml:trace contextRef="#ctx0" brushRef="#br0" timeOffset="734">495 265 8281,'-4'-5'2552,"-1"1"-1799,0 4-137,-3 0-214,3 0-191,-4 0 155,4 4-24,-2-3-106,2 7 0,-4-3-14,0 4 1,1-3 94,2 0 104,-2 0-184,4 2 0,-4 4 297,2 0-105,-2 0-258,3-4 1,-1 4 258,0 0-219,4 0-1,-2-3-168,4-1 169,0 1 53,0 0-53,0 0-162,0 0 28,0-4 1,4 1 159,2-3 0,2 0-24,1-3 0,3 0 263,-1 0-114,1 0-217,1 0 0,-3-4 363,1-2-121,3-1-176,-4 2 186,3-7-54,-4 10-233,-1-14 0,0 10 0,-2-5 42,-3 1 0,-2 1-241,-1 0 1,0 3-54,0 1 1,-1 0-39,-2-1 0,1-1-269,-4 4 0,1-1-1573,-1 1-1138,-1 2 2340,2-3 0,-1 4-2190,0 0 1456,4 0-607,-2 0 2161,4 0 0,4 4 0,1 1 0</inkml:trace>
  <inkml:trace contextRef="#ctx0" brushRef="#br0" timeOffset="1132">777 301 8496,'-6'-5'1278,"0"2"1,3 2-695,-3 1 0,3-1 29,-3-2-153,1 2-345,-4-3 1,0 4 277,0 0-259,0 4 0,0 1 130,1 4 0,-1-4 14,0 1 0,0 3 7,0 3 1,3 0 94,1-4 0,-1 4-8,-3 0 0,3 1-94,0-2 1,4-1-74,-1 2 1,2-2 24,1-1 1,0-3 409,0-1-423,0 1 0,4 2 12,2-2 0,-1 1-54,1-4 1,0 3-72,3-3-245,-1 0 1,1-1 128,0 1 1,0 0-1727,0-3 1337,-1 0 1,1-1-410,0-2 0,0 1-189,0-3 1,0-1-474,-1-3 0,1 0 568,0 0 904,0-3 0,4-2 0,0-4 0</inkml:trace>
  <inkml:trace contextRef="#ctx0" brushRef="#br0" timeOffset="1618">970 53 7895,'0'-5'413,"0"-3"672,-4 7-553,3-3 511,-3 0-175,4 3-187,0-3-337,0 4 214,0 0-252,0 4 1,0-2-49,0 4 1,-1 0 86,-2 3 0,1 2 9,-4 1 0,1 4-138,-1-2 0,-1 1 138,1 3 0,-3-3-65,-3 6 0,2-1 115,-1 0 1,-2 2 50,1 1 1,-3 3 101,4-3 1,-4-1-194,3-2 0,0-2 63,4-3 1,2 0-138,0-3 0,3 0-74,-3-3 0,4 0-247,-1-1 135,2-3 0,2 2-374,2-4 1,2 0 194,4-3 0,1-3-564,1 0 0,3-5 48,4 0 1,-1-1-165,1-3 0,-3-1 335,-1 1 0,-2 4 150,3 2 1,-4 3 218,0-3 0,-4 4-232,-1-1 722,-4 2 1,5 5-286,-4 2 1,0 2 626,-3 1 0,0-1-300,0 1 1,0 0-123,0 0 1,0 0-1661,0-1 1,0-2 699,0 0 1,1-3-4000,2 3 4600,-2-4 0,10 6 0,-1-3 0</inkml:trace>
  <inkml:trace contextRef="#ctx0" brushRef="#br0" timeOffset="2610">1155 345 7812,'0'-9'0,"1"3"198,2 0 1,-2 3 876,2-3-584,-2 4 0,2-3 190,0 2 246,0 2-540,-3-2 0,0 4-179,0 1 0,0 4 36,0 6 1,-4 2 100,-2 3 0,1 1 17,-1 0 1,0 3-104,-3 3 0,1-2 151,-1 2 1,0-1-98,0 4 1,0-2 30,0-1 0,1 0-8,-1-3 0,0-1 42,0-2 1,1-1-250,2-3 0,0 2-93,3-4 1,-3 0-146,3-3 0,0-4 193,3 1-688,0-4 373,-4 2-264,3-4 1,-3-1 86,4-2 0,0-2 12,0-3 1,0 2 97,0 0 1,0-3-114,0-3 1,0-1 105,0 2 0,3 1 97,0-2 0,0-2 92,-3 0 1,1 0-93,2-1 1,-2 1 137,2-4 0,1 0-30,-1 1 1,2-1-11,-2 0 0,3 1 136,-3-1 0,3 3-54,-3 1 0,3 2 274,-3-3 0,3 4-136,-3 0 1,3 1 273,-3 1 1,2 0 63,-2 0-65,4 1 1,-2-1-99,4 0 0,-3 3 10,0 0 1,0 3-108,2-3 0,-2 2-1,0-2 0,0 1 37,3 2 0,0 1-41,-1-4 1,1 4-36,0-1 0,1 2 12,2 1 0,-3-3 27,3 0-58,-2 0 0,-1 6-140,0 0 1,-3 4 121,-1-1 0,-3 2-5,1 1 0,-2 2 44,-1 1 0,-1 4 92,-2-2 1,-1 3 60,-5 1 0,0-1-50,0 1 1,0-3-139,0-1 0,1-2-13,-1 3 1,0-4-160,0 0 0,0-1-141,0-1 1,4-1-1006,-1-2-1247,0 2 1110,1-7-650,-3 2 938,7-3-1518,-3 0 2570,8-3 0,5-2 0,5-4 0</inkml:trace>
  <inkml:trace contextRef="#ctx0" brushRef="#br0" timeOffset="3084">1456 318 7802,'-9'-4'1073,"0"3"1,0-3-456,1 4 1,2 0 465,0 0-283,0 0 74,-3 0-501,0 4 1,1-2-126,3 4 0,0-3 87,2 3 0,1-3-72,-4 3 1,3 0 0,-3 2 0,3 1 42,-3 0 0,3 0 85,-3 0 0,5 0-14,-2-1 1,-1 1-102,1 0 1,0 0 2,3 0-73,0-1 0,1 0-163,2-2 0,-1 1 48,4-4 0,-4 0-42,4-3 1,1 0 63,5 0 1,-2-1-122,2-2 1,0-2-468,0-4 1,3 0 242,-4 1 1,1-2-264,-3-2 1,0 3-104,0 0 54,0 1 334,-5 7 262,4-3 1,-8 5-66,0 2 0,-3 2 285,-3 3 1,-1 4-129,1 0 1,-1 0-31,1-4 0,-1 4-481,4 0 1,-3 0 179,3-3 1,0-4-2233,3 1 200,0 0-446,0 3 1802,0-4 862,0-1 0,4-4 0,1 0 0</inkml:trace>
  <inkml:trace contextRef="#ctx0" brushRef="#br0" timeOffset="3551">1587 309 7802,'5'0'1902,"-1"0"-1079,-4 0-200,0 0-318,4 4 1,-3-2 127,2 4 1,-2 0-65,-1 3 1,-1 1-110,-2 1 0,1 0 45,-4 4 1,3-4-65,-3 0 0,1 2 132,-1-1 0,0 3 239,3-4-265,-4 1 0,5-3-15,-4 0 107,4-4-523,-2-1 154,4-4 1,1 0-87,2 0 0,-1-4-69,4-2 1,0-2-15,3-1 0,2 0-88,1 0 0,1-2-151,-1-1 1,0-3 28,3 3 0,1 1 76,-5 2 1,1 0 234,-3 0 1,0 3-232,0 1 501,-1 3-28,1-2 0,-4 5 128,-2 2 0,-2 1-121,-1 5 1,0 1 129,0 2 0,-1-2 178,-2 1 1,-1 3-137,-2 1 1,0-2-310,3-2 1,-3-1 58,3-1 1,-1 0-757,1 0 1,2-1-871,-2 1 235,2 0 0,1-3-675,0 0-857,0-4 1170,0 2 1580,0-4 0,8-4 0,2-1 0</inkml:trace>
  <inkml:trace contextRef="#ctx0" brushRef="#br0" timeOffset="4048">2038 71 7773,'0'-5'108,"0"1"-67,0 4 0,-1 0 240,-2 0 0,1 1 494,-4 2 0,3 2-331,-3 4 1,3 1-191,-2 2 1,-1-2 109,-3 5 0,0 0-39,0 2 1,-3 4 4,1 0 0,-4 3 12,3 0 0,-2-2 128,2 2 0,-3-4-104,3 4 0,1-4 123,2 4 0,0-5-101,0 2 1,1-5-151,2-2 0,0-3-194,3 1 294,0-2-429,3-1 87,0-5 15,0 0 0,4-8-82,1-1 0,3-3-16,1-1 1,1-3-52,2 0 1,-3-2 92,3 2 0,1-3 249,-1 3 0,0 1-64,0 2 0,-1 0 352,4 0 1,-5 0-70,2 1 0,1-1 72,-1 0 1,2 3-115,-2 0 1,1 3-119,-1-3 0,-2 4-299,1 0 0,0-2 126,1 1-999,-2 0 0,2 3 506,-3 0 0,-3 0-3773,0 0 639,-4 0 3537,2 0 0,-4 4 0,0 1 0</inkml:trace>
  <inkml:trace contextRef="#ctx0" brushRef="#br0" timeOffset="4286">1977 433 7777,'-9'5'0,"2"3"0,1-3 1162,2 3 1,3 0 859,-2-2-927,2 2 1,-2-4-538,6 2 1,-1 0 15,4-3 0,-1 1-42,0-1 0,4-2-163,0 2 1,0-2-302,3-1 1,-2 0 98,-2 0 1,1 0-754,0 0 0,0-1-213,0-2 1,-1-1-697,1-2 0,0-1 400,0 1 0,3-2 1095,-1-1 0,5-4 0,-2 0 0</inkml:trace>
  <inkml:trace contextRef="#ctx0" brushRef="#br0" timeOffset="5094">2452 62 7777,'-3'-4'0,"2"0"1030,-3 4-208,4 0-205,-4 0 483,-1 0-683,0 0 0,0 1 206,2 2-156,-2-3-203,0 8 1,-3-3 414,3 4-421,1 0 1,-6 3 33,4-1 0,-6 2-10,6-1 1,-4-1 100,1 3 0,0 1-72,-3 3 1,2-4 144,2 1 0,-1 0-117,0 2 1,0 1 49,0 0 0,0-1-48,1 1 1,-1 0 13,0-1 0,1-2-200,2 0 0,-2-2-74,3 2 1,0 1-67,-1-4 1,0 2 75,-3-2 0,3 0-566,0-3 1,3-4 3,-2 1-1542,3-4 398,-6 6 785,7-7 0,-3-1 374,4-6 1,0 1-55,0-1 0,1 3 370,2-2 1,-2 2-66,2-3 1,1 3 487,-1-3 1,2 3-232,-2-3 0,3 3 608,-3-3 1,4 3-76,-1-2 0,-1 2 213,1-3 0,0 3-334,2-3 0,4 1 17,0-1 0,0-1-294,-4 4 1,4-3 16,0 3 0,1-2-13,-2 2 1,0-3 12,4 3 1,-3-3-178,2 3 1,-3-3 13,1 3 0,-2-3-116,-1 3 109,3-3 0,-2 2 66,2-2 0,-5 1-182,-1 2 1,-3 2 124,2-2-112,-3-2 1,2 3 83,-4-4-85,0 4 1,0-3-36,0 2 0,-1 2-189,-2-1 1,1 1-46,-3 1 0,2-3 99,-3 0 1,0 0-47,-3 3 0,0 1 69,0 2 0,1-1 188,-1 3 0,0-2-95,0 3 1,0-1 273,0 1 0,1 2-34,-1-2 0,0 2 97,0 0 1,0 2-15,1 2 0,-1-2 126,0 2 1,1-3 57,2 0 1,-1 1-98,4 2 0,0-2 177,3 1 0,0-1-133,0-1 0,0 0 221,0 0 0,1-4-44,2 1 0,-1-1-38,4 1 1,0 1-164,3-4 0,1 0 20,1-3 1,0 0-427,4 0 0,-1 0 134,0 0 1,3-4-1108,-2-2 0,0-2 577,0-1 1,-2 3-2179,-4 1 0,2 0 373,1-1 2301,-4-2 0,4 3 0,-2-4 0</inkml:trace>
  <inkml:trace contextRef="#ctx0" brushRef="#br0" timeOffset="5459">2170 195 7762,'0'-5'847,"0"1"195,0 4 0,1 0 46,2 0 0,2 0 630,4 0 1,4 0-1001,1 0 1,3 0-318,1 0 1,0 0-929,3 0 0,-3 0-643,3 0 0,1 0-2742,-2 0 3912,1 0 0,0 4 0,2 1 0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4-22T10:12:37.547"/>
    </inkml:context>
    <inkml:brush xml:id="br0">
      <inkml:brushProperty name="width" value="0.04286" units="cm"/>
      <inkml:brushProperty name="height" value="0.04286" units="cm"/>
      <inkml:brushProperty name="color" value="#FFC114"/>
    </inkml:brush>
  </inkml:definitions>
  <inkml:trace contextRef="#ctx0" brushRef="#br0">168 18 8793,'5'0'1956,"-1"-4"-1367,-4 3 66,0-3-69,0 4 1831,0 0-2365,0-4 89,0 3-262,0-3 176,0 4-168,0 0 336,-4 0-140,3 0-7,-7 0-47,4 0 1,-2 1 5,0 2 0,3-2-21,-3 2 0,3 1-13,-3-1 1,3 3 10,-3-3 1,3 3-16,-3-4 1,4 4 92,-4-3 0,3 4-60,-3-1 0,3-1 66,-3 1 1,3-3-21,-3 3 1,3-1 87,-3 0 1,3 3-116,-2-2 0,2-1 6,-3 1 0,3 0-19,-3 3 0,3-3-147,-3-1 50,4 1 1,-3 3 57,2 0-45,2 0 1,-4 0 81,2-1 1,3 1 19,-3 0-3,2 0 0,1 0 13,0-1 0,-3 1 11,0 0-27,0 0 1,3 0-64,0 0 90,0-1-157,0 1 83,0 0 1,1-1-10,2-2 1,-2-1 24,2-2 8,2-2 95,-5 2-53,8-3 0,-6 0 202,4 0-195,-4 0 149,6 0-74,-3 0 10,4 0 38,0 0-99,-1 0 0,1-1 25,0-1 1,0 0 97,0-4 1,-4 3-85,1-3 1,0 0 105,3-3 0,0 3-133,0 0 0,0 1-29,-1-4 1,-2 1-80,0 2 0,0-2 44,3 2 0,0-2-21,-1 0 1,-2-1 80,0 0 1,0 0-19,3 0 0,-3-2 65,0-1 1,-1 0-74,0 3 0,2 0 119,-4 1 0,1-1-99,-1 0 0,-2 0 15,2 0 1,-2 1 71,-1-1 0,0 0 1,0 0 0,0 0-38,0 0 1,-3 4-12,0-1 0,-3 3-113,3-3 1,-4 4 113,2-1 0,-3-1-216,-1 1 1,3 0 55,0 3 1,0 0-75,-3 0 1,4 0-129,-1 0 1,3 0-397,-3 0 1,3 0-890,-3 0 107,4 4 0,-3 0-660,2 2 0,2 2 1047,-2-2 1,3 1-981,3 2 1993,-2 0 0,7 0 0,-3 0 0</inkml:trace>
  <inkml:trace contextRef="#ctx0" brushRef="#br0" timeOffset="938">468 282 7956,'-6'0'-623,"0"0"943,4 0 1,-2 0 1518,1 0-608,2 0 163,-3 0-134,4 0 1222,0 0-2169,4-4 0,-2 3-24,3-1 1,-2-2 134,3 1 0,-3-1-107,3 1 1,0 1-28,3-4 0,0 3-110,-1-3 0,-1 3 69,2-3 1,-4 1-223,7 0 1,-4 0 88,3 2 0,-1 1-1,-1-4 1,0 3-61,0-3 1,-1 3-137,1-3 1,0 3 95,0-3 1,0 3 92,0-2 91,3 3 0,-2-5-97,2 4 0,-2-1 33,-1 1 1,-4 1-94,1-4 1,-3 4-199,3-1 22,-4 2-393,2-3-280,0 3-976,-3-3-1209,3 4 604,-4 0-118,0 0 775,0 4 549,0-3 1,-1 6 1181,-2-4 0,-2 4 0,-4-2 0</inkml:trace>
  <inkml:trace contextRef="#ctx0" brushRef="#br0" timeOffset="1494">512 282 7956,'-9'5'-891,"5"-1"0,-3-3 740,4 2 870,0-2 242,3 3-86,0-4 5674,0 0-5548,4-4-187,-3 3-342,7-3-428,-4 4 0,2 0 188,0 0 119,-4 0-160,6 0 0,-6 0 176,4 0-232,-4 0-161,6 0-53,-7 0 0,4 0 37,-3 0-174,-1 0 100,3 0-143,0 0 144,-3 0-290,3 0 54,-4 0-6596,0 0 5154,0 4-500,0-3 2293,-4 7 0,-1-3 0,0 0 0,-2 3 0,2-4 0</inkml:trace>
  <inkml:trace contextRef="#ctx0" brushRef="#br0" timeOffset="2093">503 380 7956,'-4'0'274,"0"0"0,3 0 358,-2 0 241,2 0-218,-3 0 209,4 0 674,0 0-1082,4 0 1,-2 0 442,4 0-474,-1 0 1,4-1-106,0-2 0,-3 2-41,0-1 1,-1 0-25,1-1 0,1 2 14,-1-2 1,-1 1-126,1-1 1,0 2 77,3-2 0,-3 1-25,0-1-79,-1 2 1,4-3-139,0 4 1,0-3 203,0 0-225,0 0 1,-1 3-45,1 0 0,0-1 121,0-2 1,-3 2-728,0-2 481,0 2 1,-1 1-330,1 0 1,-3-2-538,3-1-431,-4 0 46,6 3-629,-7 0 403,3 0-412,0 4 2099,-3-3 0,-1 6 0,-5-2 0</inkml:trace>
  <inkml:trace contextRef="#ctx0" brushRef="#br0" timeOffset="2540">495 476 6134,'-9'0'0</inkml:trace>
  <inkml:trace contextRef="#ctx0" brushRef="#br0" timeOffset="4160">503 289 16734,'4'5'1441,"-3"3"-1259,7-7 1,-6 5 181,4-3 3,-4 0 65,6 1-312,-3-3 1,1 3 47,0-4 1,-4 0-31,4 0 1,-3 1 8,3 2 0,-3-2 13,3 2 0,-3-2-74,3-1 0,-3 1-166,3 2-71,-1-2 217,4 3-198,0-4 84,0 0 81,0 0-111,0 0 0,-1 0 61,1 0 1,-3 0-33,0 0 27,-4 0 1,3 0-34,-2 0 80,-2 0 0,4 0 38,-2 0-24,-2 0 1,3 0 105,-1 0 37,-2 4-36,3-3 23,-4 3 129,0-4-174,4 0 292,-3 0-149,3 0 66,-4 0-7604,0 0 7271,0-4 0,0-1 0,0-4 0</inkml:trace>
  <inkml:trace contextRef="#ctx0" brushRef="#br0" timeOffset="5102">961 145 7950,'0'-5'1477,"0"-2"-874,0 6 1,0-4 1648,0 2-1018,0 2-89,0-3-185,0 4-131,0 0-310,0 4-170,4 1 0,0 4-48,2-1 1,-1 0 118,-2-2 0,-2 2-137,2-2 0,0 2-48,0 0 1,1-2 101,-1 0 1,-1-1 210,4 1-242,-4 2 1,5-3-123,-4 4 1,1-4-61,-1 1 0,-1-3 58,4 3 1,-4-3-15,0 3 1,2-3-289,-1 3 126,4-4 0,-5 5-20,4-4 0,-4 0 119,1 0-257,2-2 0,-3 6-254,4-4 176,-4 0 1,4-2-247,-3 2-202,0-2-608,-3 3 416,0-4-8293,0 0 8250,4-4 0,-3 2 913,2-4 0,-2 0 0,-1-3 0</inkml:trace>
  <inkml:trace contextRef="#ctx0" brushRef="#br0" timeOffset="5557">1165 180 7950,'5'-5'1920,"-1"-3"-1094,-4 7-258,0-3 0,0 3 359,0-2 88,-4 2-432,3-3-103,-7 4-147,3 0 0,-1 3-112,0 0 1,3 3 21,-2-3 0,2 3 6,-3-3 1,3 3 94,-3-3-30,0 3-130,-3-1 1,0 3-156,1-2 1,2 2 95,0-2 0,3-1 9,-3 0 1,1 1 9,-1 3 1,-2-3-140,2 0 0,0 0 182,0 3 1,-2-1 0,3 1-24,-4 0 0,3-1 379,0-2-257,4 2 25,-1-3-416,3-1 122,0 0-254,0-4-3297,0 0 2323,3 0 1,2 0 668,4 0 1,0-4 80,0-1 461,0-3 0,-1-1 0,1 0 0</inkml:trace>
  <inkml:trace contextRef="#ctx0" brushRef="#br0" timeOffset="6216">1420 224 7819,'-5'0'1037,"1"0"-86,4 0 640,-4 0-392,3 0 55,-3 0-796,4 0 1,1-3-50,2 0 0,-2-1-30,2 1 0,2 2 172,1-2 1,-1-1 34,0 1 1,1-1-184,3 1 0,-2 1-25,2-3 0,-4 3-115,6-1 0,-3-1 161,4 1 1,-2-3-55,-1 3 0,0-3-96,-1 3 0,4-3-194,0 3 0,0-3 120,-4 3 1,2 0-143,2 0 1,-2 1 107,2-4 0,-6 4-378,0-1 49,0 2-101,3-3-49,0 3-284,-4-3-535,3 4 415,-7 0-752,2 0 464,-3 0-6915,0 0 7112,0 4 1,0-2 807,0 4 0,-3 0 0,-2 3 0</inkml:trace>
  <inkml:trace contextRef="#ctx0" brushRef="#br0" timeOffset="6634">1438 234 7924,'-8'0'177,"3"1"534,2 1 338,-2-1 277,4 3-491,-3-4-95,4 0 1805,0 0-1384,4 0-608,1 0 1,4 1 31,-1 2 0,-2-2 22,0 2 0,0-1-47,3 1 1,0-2 105,-1 2 1,1-1-244,0 1 1,0-2 35,0 2 0,0 1-69,-1-1 1,2 0 114,2-3 0,-2 1-161,1 2 0,-1-2 46,-1 1 0,-3-1-894,0-1 486,0 4-1512,3-3 0,-2 4 188,-1-2-1774,2-2 1,-3 4 3115,4-2 0,0 2 0,-1 4 0</inkml:trace>
  <inkml:trace contextRef="#ctx0" brushRef="#br0" timeOffset="7303">1897 189 7936,'4'-8'0,"-3"2"229,2 0 0,-1 3 5,1-3 0,-2 3 588,2-3 0,-1 4-127,1-1 0,-3 1 764,3-1-950,-2 2 0,0-2 579,2 3-473,-2 0-152,3 0-240,-4 0 245,0 0-333,4 0 48,-3 0 0,3 1 17,-4 1 0,0 0-52,0 4 0,0-3-30,0 3 1,-3 0 70,0 3 1,-1 0 4,1-1 1,2 1-30,-2 0 1,-1 0 32,2 0 0,-4 0-9,3-1 0,-3 1-70,3 0 1,-3 0-128,3 0 1,-1-1-22,1 1 1,2-3-159,-2 0 1,2 0 24,1 3 0,0-3-112,0 0 1,0-4-315,0 4 73,0-4-579,-4 2-234,3-4-515,-3 0 482,4 0-502,0 0 350,4 0 1513,1-4 0,4-5 0,0-4 0</inkml:trace>
  <inkml:trace contextRef="#ctx0" brushRef="#br0" timeOffset="7674">2081 154 7936,'0'-5'466,"0"1"379,0 4 1,-1 0 241,-2 0-915,2 0 217,-3 0 445,4 0-560,0 4 1,-3 1 27,0 4 0,1-3 5,2 0 1,-3 0 130,0 2 1,-3 1 81,3 0 1,-3 1-164,3 2 1,-4-3 62,1 3 0,2-2-27,1-1 0,-2 3-147,0-1 0,1 1-64,1-3 0,-1 0 28,1 0 0,0-1 151,3 1-132,-4 0-320,3 0 14,-3-4-1455,4-1-160,0-4-2022,0 0 1,1-4 3713,2-2 0,-2-2 0,3-1 0</inkml:trace>
  <inkml:trace contextRef="#ctx0" brushRef="#br0" timeOffset="8299">1843 84 8608,'0'-5'3096,"0"1"-1940,0 0 181,0 3-454,0-3-163,0 4 1235,0 0-1410,4 0-161,1 0 1,4 0-67,-1 0 1,1 0 63,0 0 0,-3 0-156,0 0 0,0 0-27,3 0 1,2 0-17,1 0 1,0 0 26,-3 0 1,0 0-172,-1 0 0,4 0 118,0 0 1,1 0-107,-2 0 0,0 0 17,4 0 0,-3 0 92,2 0 0,-3 0 37,1 0 1,-2 0-5,-2 0 1,1 0-5,0 0-1,0 0 126,0 0 1,-3 0 428,-1 0-183,-3 0 179,6 0-582,-7 0 0,4 0-82,-2 0-92,-2 0-748,3 0-2750,-4 0 2186,0 0 0,-4 4 0,-1 1 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4-22T10:13:21.122"/>
    </inkml:context>
    <inkml:brush xml:id="br0">
      <inkml:brushProperty name="width" value="0.04286" units="cm"/>
      <inkml:brushProperty name="height" value="0.04286" units="cm"/>
      <inkml:brushProperty name="color" value="#66CC00"/>
    </inkml:brush>
  </inkml:definitions>
  <inkml:trace contextRef="#ctx0" brushRef="#br0">9 158 8259,'-3'-5'3104,"2"2"-2314,-3 3-256,4 0 351,0 0-85,0-4 15,0 3-290,0-3-55,0 4-293,4 0 1,-2 0 320,3 0 166,-3 0-221,6 0-103,-3 0 1,4 0-65,0 0 1,-3 0 277,-1 0-273,1-4 1,3 3-28,0-2 0,-3-1-236,0 1 1,-3 0 162,3 3 1,-2-1-678,2-2 0,-1 2-282,-2-2 1,-1 2-2058,4 1 1101,-4 0-447,6 4 1403,-3 1 778,4 0 0,3 3 0,2-3 0</inkml:trace>
  <inkml:trace contextRef="#ctx0" brushRef="#br0" timeOffset="955">362 185 7950,'5'-6'-24,"-2"0"1,-1 4 577,1-1-59,-2-2 1,3 3 361,-4-4-583,0 4 0,1-2 435,2 1-229,-2 2-71,3-3-71,-4 4-409,0 0-299,0 4 265,0 1 0,-3 3 93,0 1 1,-1 0 4,1 0 0,2 0 22,-2-1 0,-1 1 33,1 0 1,-1 3 90,1 0 1,1-1-37,-4-2 0,5 0 19,-2 0 1,-1 0-96,1-1 1,-1 1 40,1 0 1,2 0-131,-2 0 0,2 0 119,1-1 0,-1-2-137,-2 0 1,2-3-5,-2 3 0,2-3-279,1 3 175,0-4-388,0 2-137,0-4-2270,0 0 2345,4-4 0,-2 0 316,4-2 0,-1-2 322,1 2 0,1-2 0,-5 0 0,5-1 0,-2 0 0</inkml:trace>
  <inkml:trace contextRef="#ctx0" brushRef="#br0" timeOffset="1326">495 211 7950,'4'0'86,"0"0"916,-4 0 1386,0 0 1,-3 1-2264,0 2 1,0 1 95,0 2 1,2 2 8,-2-2-80,-2 2 0,1 0-98,-2 1 0,-1 0 83,4 0 0,-3 0 1,3-1 0,-3 1-20,4 0 0,-1 0 40,3 0 1,-3-3-116,0 0 0,-1-2 236,1 2-336,2 2 1,-3-6-156,4 4-174,-4-4 35,3 2-397,-3-4-276,4 0-4049,0 0 4363,0-4 0,0-1-441,0-4 1153,0 4 0,0-6 0,0 1 0</inkml:trace>
  <inkml:trace contextRef="#ctx0" brushRef="#br0" timeOffset="2357">336 106 7950,'-5'0'-234,"1"0"276,4 0 1,-1 0 794,-2 0-239,2 0-115,-3 0 108,4 0 5337,0 0-5710,4 4-93,-3-3 1,4 3-11,-2-4 0,-1 0 27,4 0 0,-3 0 94,3 0-16,-1 0 1,4 0-67,0 0 1,-3 0 138,0 0 1,0 0-119,3 0 1,-4 0 102,1 0 0,0 0-74,3 0 1,0 0 21,0 0 1,-4 0 117,1 0-318,0 0 0,3-3-66,0 0 0,-3 0 66,0 3-206,0 0 82,2 0-23,1 0 115,0 0 1,-3 0 67,0 0-13,-4 0 1,3 0 272,-2 0-111,-2 0 1,3 0 46,-1 0-151,-2 0 0,4 0 109,-2 0-276,-2 0 196,3 0 64,-4 0 24,4 0-27,-3 0 119,3 0-230,-4 0 1,0-1-107,0-1 232,0 1-488,0-3-42,0 4-9513,0 0 7660,0-4 1284,0 3 887,0-3 0,0 4 0,0 0 0</inkml:trace>
  <inkml:trace contextRef="#ctx0" brushRef="#br0" timeOffset="3269">803 212 12546,'4'-6'674,"2"0"1,-1 4-409,1 0 1,0-2 193,2 1 0,1-3-112,0 3 0,1-3 50,2 3 0,-3-3-25,3 3 0,-2-3-134,-1 3 1,3-2-25,-1 2 1,2-3 27,-1 3 0,-2-1-153,1 1 1,2 1 87,-1-4 0,3 1-177,-4-1 0,1 1 42,-3 2 1,0 2-516,0-1 0,-2 0-315,-1-1-208,2 2 389,-7-3-321,3 4-702,-4 0-541,0 0 0,-1 3 1223,-2 0 0,1 2 433,-4-2 1,3 1 513,-3-1 0,1 2 0,-4 4 0</inkml:trace>
  <inkml:trace contextRef="#ctx0" brushRef="#br0" timeOffset="3782">820 220 6163,'-5'0'3409,"1"0"-2502,4 0 1039,0 0-1516,4 0 0,-3-1 286,2-2-495,2 2 1,0-3 661,3 4-472,1 0 0,0 0 403,0 0-481,0 0 0,0 0-65,-1 0 0,1 0-47,0 0 1,0 0 26,0 0 1,-3 0-117,-1 0 1,1 0 88,3 0 1,0 0-81,0 0 0,0 0-41,-1 0 1,-2 0-256,0 0 3,0 0-81,3 0 1,-3 0-844,0 0 441,-4 0 83,5 0 1,-5 0-105,4 0-1,-4 0 0,3 0-789,-2 0 532,-2 0 0,4 0-519,-2 0-419,-2 0 1206,3 0 646,-4 0 0,4 0 0,1 0 0</inkml:trace>
  <inkml:trace contextRef="#ctx0" brushRef="#br0" timeOffset="5369">1359 89 7834,'-5'-4'758,"-3"3"340,7-7 133,-3 7-273,4-7 118,0 7-508,0-2-148,0 3-108,0 0 235,4 0-274,-3 3 0,7 2 11,-2 4 0,-2-3 70,-1 0 0,2 0-163,0 3 0,0-1 26,1 1 0,-3 1-172,3 2 0,-1-2 66,1 1 0,2-1-23,-2-1 1,-2 1-65,2 2 0,-1-6-146,1 3 1,1-2 76,-4 2 1,1-1-204,-1-2 258,-2 1-15,7-2 0,-6 3-153,3-2 202,-3-2-665,2 0 107,0-3 172,-3 3 0,3-3-445,-4 2-470,0-2 209,0 3-221,0-4-1586,0 0 2855,0-4 0,0-1 0,0-4 0</inkml:trace>
  <inkml:trace contextRef="#ctx0" brushRef="#br0" timeOffset="5903">1570 107 7844,'0'-6'-191,"0"0"1638,0 4-219,0-2-447,-3 0-552,2 3 1,-4-3 219,2 4-369,2 0 5,-7 0 1,4 1 74,-2 2 1,-1-1 69,4 4 1,-4-3-43,2 3 1,0-3-62,-1 3 0,3-1 121,-3 4-260,0 0 1,-3 0 123,0 0 1,2 0 23,1-1 1,-2 1 86,2 0-124,-2 0 1,-1 0 32,1-1 1,2-2-15,0 0 0,3 0-71,-3 3 0,3-3 72,-3 0 1,3-1-127,-3 0 0,3 3 80,-2-2 0,3-1-90,-1 1 50,-2-4 1,3 5-184,-4-4 121,4 0-44,-6-3 47,7 0-21,-3 4 6,0-3 54,3 2-415,-3-3 263,4 0 1,-1 0-240,-2 0 15,2 0-357,-2 0 57,3 0-2480,0 0 2353,3 0 0,-1-2 790,4-1 0,4-4 0,4 2 0</inkml:trace>
  <inkml:trace contextRef="#ctx0" brushRef="#br0" timeOffset="6787">1729 212 7816,'-5'0'539,"0"-1"130,2-1 321,3 1-357,-8-3 116,7 4-185,-3 0 193,4 0-167,0 0 1,1-3-484,2 0-121,2 0 1,3 2 110,1-2 0,0 2-25,0-2 0,0-1 239,0 1 1,-1-1-72,1 1 1,0 2 37,0-2 1,0-1 114,-1 1-197,5-3 0,-3 5-55,2-2 1,-2-1-33,-2 1-11,1 0 0,0 0-228,0 0 81,0 0 0,-1 3 32,1 0 0,-3-1-226,0-2 188,0 2 0,3-3-104,0 4 1,-4 0 60,1 0-58,0 0 1,0 0 163,0 0 0,-4-1-82,1-2 120,-2 2-9,-1-3 31,0 4-6092,0 0 4742,-4 0 334,3 4 1,-7-2 947,2 4 0,-2-4 0,0 2 0</inkml:trace>
  <inkml:trace contextRef="#ctx0" brushRef="#br0" timeOffset="7378">1712 239 7269,'-5'0'1714,"1"0"-1067,4 0-148,0 0-54,4 0-144,-3 0 0,4 0 610,-2 0-468,-3 0 0,5 0 238,-2 0-29,-2 0-436,7 0 0,-4 1 116,2 2 1,-1-2 124,-2 2-27,2-2-252,4-1 1,-1 3-1,1 0 1,-3 0-28,0-3 1,-1 1 303,1 1-328,2-1 0,-4 4 139,5-2-237,0-2 0,-1 4 109,-2-2 0,2-2-23,-2 2 1,-2-2 81,2-1 0,-3 0 100,3 0 0,-1 1-166,1 2 1,-1-2 38,-2 2 1,-1-2-307,4-1-68,-4 0-80,5 4-203,-6-3-801,7 3 12,-7-4-1070,3 0-507,0 0 1405,-3 0 1448,3 0 0,0 0 0,1 0 0</inkml:trace>
  <inkml:trace contextRef="#ctx0" brushRef="#br0" timeOffset="8646">2364 54 7870,'1'-6'-193,"2"0"1644,-2 4-546,3-6-121,-4 7-329,0-7-1,0 7 157,0-3-157,0 4-163,0 0-157,-4 0 128,3 0-295,-7 0 37,3 0 1,-2 1 108,1 2 1,-2-2-38,2 2 1,1-1 27,-1 1 0,3-1-6,-3 4 1,1-3-24,0 3 0,-3-3 6,2 3 0,1-1 45,-1 0 1,3 3 1,-3-2 1,1-1 49,0 1 1,-2-3-74,4 3 0,-4-1-26,1 1 0,1 0 43,-1-3 1,3 4-88,-3-1 1,1-1 7,0 1 0,-2 0-4,4 3 1,-3-4 43,3 1-148,-4 0 1,5 3 81,-4 0 0,4-3 25,-1 0 1,-1-1-26,2 4 1,-1-3 67,3 0-12,0 0 1,-3 3-52,0 0 1,0-4 34,3 1 8,0 0-13,0 3-185,0 0 176,0 0-255,0-1 170,0 1 1,1-1-66,2-2 87,-2 2 0,4-6-6,-3 4 1,-1-3-60,2 3 45,2-5 1,-3 4-34,4-2 1,-3-2 42,3 2 1,-3 1 5,3-1 0,-3 0-14,3-3 1,-3 3 140,2 0 1,-2 0-71,3-3 0,-1 1 116,1 2 0,2-2-92,-2 2 0,2-2 14,0-1 0,-2 0 69,0 0 1,0 0-82,3 0 0,0 0 128,0 0 1,-4-3-56,1 0 1,0-1-23,3 1-84,0 2 1,0-4 0,-1 2 1,-2 1 30,0-4-37,0 4 0,3-5-36,0 5 1,-3-5 45,-1 1 0,-2 1-186,3-1 172,0 0 1,3-3 7,0 0 1,-3 1 32,0-1 0,-4 0 6,4 0 1,-3 3-37,3 0 0,-3 1 7,3-4 1,-3 0 110,3 0 0,-4 3-64,1 0 1,1 0-1,-1-2 0,1 0-18,-2 2 1,-1-2 79,2 2 0,-2 1-108,-1-1-21,0 1 1,3-4 11,0 0 0,0 3-81,-3 0 1,0 0-112,0-3 186,0 1 0,0-1 19,0 0 0,0 0-31,0 0 1,0 3 86,0 1 0,-3 2-38,0-3 0,-1 3 107,1-3 1,0 3-94,-3-3 0,-2 4 18,2-1 0,-2 1-503,-1-1 298,0 2 1,1-5-496,-1 3 0,0-1 258,0 1 1,-3 2-395,1-2 0,-1 2-155,3 1 1,0 0-1410,0 0 2310,1 0 0,-9 0 0,-2 0 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4-22T10:14:33.28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286 15410,'9'-3'867,"0"0"1,-3 0-484,-1 3 1,1-3-68,3 0-260,0 0 1,0 0-439,0 0 0,-4 0 305,1 3 1,-3-3-462,3 1 0,-3-1 249,3 3 0,-3 0-1286,3 0 1,-3 0 331,3 0 0,-3 0-836,2 0 2078,-3 0 0,10 3 0,-2 2 0</inkml:trace>
  <inkml:trace contextRef="#ctx0" brushRef="#br0" timeOffset="934">309 224 9050,'5'-4'1059,"-1"3"-654,-4-7-57,0 7 1,0-4 307,0 3-147,0 1 13,0-3-60,0 4 58,0 0-505,0 4 0,0-2-191,0 3 215,0 1 0,0 3 95,0 0-50,0 0 1,-1 0-15,-2-1 0,2 1-31,-2 0 0,-1 0 45,1 0 0,0-1-72,3 1 1,-3 0 12,0 0 1,-1-3-6,1 0 0,2 0-59,-2 2 0,2-2 50,1 0 1,0-3-57,0 3 72,0-4-274,0 6 156,0-7-411,0 3-74,0-4-5465,0 0 6041,0-4 0,4-1 0,1-4 0</inkml:trace>
  <inkml:trace contextRef="#ctx0" brushRef="#br0" timeOffset="1526">416 241 7791,'4'0'676,"0"-4"186,-4 3-476,0-3 0,0 3 99,0-2 343,0 2-115,0-3-307,0 4 453,0 0-369,0 4 0,0-3-53,0 7-232,0-3 1,0 4 13,0-1 0,0-2 12,0 0 1,-1 0 103,-2 3-189,2 0 1,-2-1-104,3 1 0,-3 0 78,0 0 0,0-3-140,3 0 1,-3 0-32,0 2 0,0-2 24,3 0-23,0 0 96,0 3-278,0-4 1,0 0-641,0-2-531,0-2 188,0 3-703,0-4-99,0 0 1498,0-4 1,0 2-803,0-4 1320,0 0 0,0-3 0,0 0 0</inkml:trace>
  <inkml:trace contextRef="#ctx0" brushRef="#br0" timeOffset="2197">300 171 9875,'-5'0'2124,"1"0"-1521,4 0 4786,0 0-4917,4 0 0,-2 0-2,4 0 1,-3 0-152,3 0 0,-3 0 88,2 0 1,-2 0 259,3 0-462,0 0 1,3 0 72,0 0 0,-1-1-60,-2-2 1,1 2-94,-1-2 1,-1 2 189,1 1-158,0 0 1,3 0-44,0 0 1,-4 0-153,1 0 0,-3 0-21,3 0 1,-3 0 122,3 0 0,-1 1-62,1 2 1,-1-2 150,-2 2-345,1-2 0,2-1-46,0 0 0,-3 0-311,3 0-529,-4 0-1021,2 0-952,0 0 1530,-3 0-1754,3 0 3275,-4 0 0,-4 0 0,-1 0 0</inkml:trace>
  <inkml:trace contextRef="#ctx0" brushRef="#br0" timeOffset="3436">733 9 7934,'0'-5'1646,"0"1"-739,0 4 255,0 0-771,0 4 0,0-2 163,0 4-182,0 0 0,0 3-119,0 0 1,-3 0-1,0-1 1,0 4 55,3 0 0,-3 0-27,0-4 0,0 4-19,3 0 0,-3 3-16,1-4 1,-2 4-72,1-3 0,1 1 38,-4-2 0,4 0-87,-1 4 1,-1-4 44,1 0 1,0 2-18,3-1 0,-3 0-17,0-4 1,0 1-33,3 0 0,-3 0 39,0 0 1,0 0 25,3-1 1,-1-2-95,-1 0 66,1 0 1,-3 0-121,4 0 1,-1-4-7,-2 1-149,2 2 9,-3-4 241,4 3-426,0-4-2046,0 0-761,0-4 1809,0 3 1,1-6-1239,2 4 2544,-2-4 0,7 2 0,-4-4 0</inkml:trace>
  <inkml:trace contextRef="#ctx0" brushRef="#br0" timeOffset="3821">847 230 7785,'-5'0'1662,"1"0"-1101,0 0 854,3 0-351,-3 0-151,4 0 747,0 0-11,4 0-689,1 0 1,4-3 56,0 0-485,-1 0 0,1 3 240,0 0-1623,0-4-288,0 3 101,-1-3 1,-2 4 362,0 0 0,-3 0-1716,3 0-1373,-4 0 3764,6 0 0,-3 8 0,4 2 0</inkml:trace>
  <inkml:trace contextRef="#ctx0" brushRef="#br0" timeOffset="4399">1042 239 7822,'4'-5'714,"-3"0"-248,2 2 0,1-2 586,2-4 0,2 1-567,1 2 1,0-3-166,0 3 1,-1-7-44,1 4 0,3-2-68,0 3 0,0-1-108,-4 0 1,-2 1 97,0 2 0,0-2-260,3 2 1,-3 0-57,0 0 0,-3-2-278,2 2 162,-3 2 1,3-3 86,-2 4 0,-2-1-164,2 1 275,-2 2 1,0-2-110,2 3 94,-2 0 27,3 0 60,-4 0 413,0 0-188,-4 0-56,3 3 1,-6 2-92,4 4 0,-3 0 67,3 0 0,-2 0-71,2-1 0,-3 1 22,3 0 1,-3 0 48,3 0 1,-3 0 11,3-1 1,-3 2 60,3 2 0,-3-2-121,3 1 1,-3 2 189,0-1 0,1 1-99,-1-2 0,4-1 317,-1 2-331,2-2 1,-2-1-175,0-1 1,0-2 54,3 0 0,0-3-62,0 3-895,0-4 444,0 6-1063,0-7 670,0 3-1666,0-4 455,0 0 947,4 0 0,-3-1 1078,2-2 0,2-2 0,0-4 0</inkml:trace>
  <inkml:trace contextRef="#ctx0" brushRef="#br0" timeOffset="5079">1332 9 13220,'5'0'596,"-1"0"0,-3 1-410,1 2 22,-1-2-39,3 3 0,-3-1 32,2 0-130,-2 4 29,3-6 0,-4 7-1,0-2 229,0 1-385,4 2 162,-3 0 0,3 0 86,-4 0 212,0 3-304,0-2 1,0 4 195,0-2-146,0-3-19,-4 8 1,3-7 31,-2 2 36,2 1-62,-3 1 1,2 0-16,-4-2-67,4 1 106,-1-3-90,-1 7 34,-1-7 0,0 2-11,2-3 1,-1 0-10,1 0 1,-3 0-47,3-1 76,-4 1 72,6-4-433,-6 3 130,2-3 0,0 0-262,1-1 104,0 0 120,3-3-905,-3 3 246,4-4-6208,0 0 7022,0-4 0,4-1 0,1-4 0</inkml:trace>
  <inkml:trace contextRef="#ctx0" brushRef="#br0" timeOffset="5382">1544 309 7754,'-4'0'1840,"0"0"1348,4 0-2013,0 0-2201,0-4-1328,0 3 2354,0-3 0,0 0 0,0-1 0</inkml:trace>
  <inkml:trace contextRef="#ctx0" brushRef="#br0" timeOffset="5715">1810 344 7736,'0'5'5077,"0"-1"-3205,0-4-1572,0 0 0,3-1-16,0-2-1331,4 2 773,-2-7-2683,0 8 2957,-2-4 0,-3 4 0,0 0 0</inkml:trace>
  <inkml:trace contextRef="#ctx0" brushRef="#br0" timeOffset="6179">1658 327 17809,'8'-1'319,"-2"-2"1,2 2-104,-2-2-2077,-3 2 1024,1-3 837,0 3 0,1-3 0,4 4 0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4-22T10:14:26.82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 513 7855,'-5'0'1013,"1"0"-203,4 0 428,0 0-972,4 0 52,-3 0 220,7-4-105,-3-1-221,0 0 250,3-3-205,-4 7 0,2-6 62,0 4-24,0-4-123,-1 3 1,3-2 172,-2 0-358,-2 0 59,3 1 1,-5-3-124,4 2 123,0 2 5,-1-3-57,3 6 4,-7-7 1,3 7-325,-4-3 147,4 4-33,-3 0-20,3 0 225,-4 0-1,0 0 252,0 4 23,0 1-252,0 4 0,-3-4 213,0 1 5,0 0-152,-1 3 0,3 0 29,-2 0 1,2-1 7,1 1 183,-4 0-208,3 0 0,-3-3 89,4 0-173,0 0 141,0-2 9,0 4-267,0-3 45,0 0-747,0-1 396,0-4-1749,0 0 487,4-4 1031,-3 3 0,7-7-41,-2 2 686,-2-1 0,4-6 0,-4-1 0</inkml:trace>
  <inkml:trace contextRef="#ctx0" brushRef="#br0" timeOffset="1259">469 18 8005,'0'-5'2503,"0"1"-2148,0 0 1,-1 3 93,-2-2 23,2 2-100,-3 1-7,4 0-153,0 0 1,-4 0 21,3 0-48,-7 4 0,7-2 76,-2 4 0,-2 0-1,-1 3 1,1-3 110,0 3 136,3-2-238,-6 6 1,4-3 122,-2 1 46,-2-1-140,3 7 1,0-3 283,2 3-371,-2 1-53,4 0 1,-3-1 411,1 1-358,2-4 0,-3 6 222,4-5-262,0 2 0,0 0 83,0-2 1,0 1-13,0-2 0,0 2-34,0-4 1,0 0 0,0 0 0,0-2 152,0 2-150,0-2-41,0-2 1,0 1 20,0 0 19,0 0-141,0 0 1,1-4-85,2 1 1,-2-3 87,2 3-215,-2-4 107,-1 6-247,3-7-727,-2 3 536,3-4 16,-4 0-1759,0 0 1,3-4 695,0-2 0,1-2 598,-1-1 920,-2 1 0,7-5 0,-3-1 0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4-22T10:14:22.86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77 80 7808,'0'-5'-60,"0"-3"0,0 6 1390,0-4-391,0 4-181,0-6-420,0 4 0,3-2-131,0 0 1,0 3 262,-3-3-29,4 4 172,-3-6-72,3 7 0,0-7-90,-4 7 27,4-3-556,-4 4 182,0 0-57,0 4 0,0-2 14,0 4 1,-1 0-138,-2 3 0,3 0 18,-3 0 0,2-3 86,1 3 0,-3-2 31,0 5 1,-3-1 16,3 0 0,-1 0 26,1 4 0,1-1-26,-4 0 1,3 3 44,-3-2 1,3 0-34,-2 0 1,3 2 46,-1-3 0,-1 0-45,1 1 1,-1-2 125,1 2 0,2-1-17,-2-2 1,-1-3-79,1 3 1,0-1 284,3 1-273,-4-2 0,3 2-172,-2-3 0,2-3 178,1 0-220,0-4-132,0 6-388,0-7 149,0 3 0,-1-4-7,-2 0-844,2 0 1,-2-4 578,3-2 1,0-2-788,0-1 0,0 0 189,0 0 1322,0 1 0,-4-5 0,-1-1 0</inkml:trace>
  <inkml:trace contextRef="#ctx0" brushRef="#br0" timeOffset="635">18 89 7803,'-5'0'232,"0"0"524,2 0-137,2 0 217,-2 0-150,3 0 9144,0 0-8983,0-4 1,3 3-565,3-2 1,2-1-26,1 1 0,0-1 76,0 1 1,-1 2-102,1-2 0,0-1-14,0 1 0,-1-1-12,-2 1 0,1 2 24,-1-1 1,2 1-24,1 1 1,0-3 12,0 0 1,-1 0-25,1 3 1,0 1-14,0 2 0,0-1 22,0 3 0,-1-3-7,1 1 0,0 1-134,0-1 0,0 0-6,0-3 0,-1 3-137,1 0 1,3 0 38,0-3 0,-1-1-1221,-2-2 1,0 2-310,0-2 1,-3-1-815,0 1 0,-3-1 1105,2 1 1278,-3 2 0,2-6 0,-4 2 0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4-22T10:29:34.934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265 115 7929,'5'-5'-355,"-1"0"1747,-4 2-492,4 2-281,-3-2-410,3 3 95,-4 0-4,0 0 117,0 3-250,0 2 1,-3 4 69,0 0 0,-3 0-80,3 0 0,-4-1-11,1 1 0,1 0 43,-1 0 0,2 0 9,-2 0 1,-2-1-55,2 1 1,-1 0-97,1 0 1,-1 0 15,4 0 0,0-4-144,0 1 0,2-3-331,-2 3 188,-2 0-677,4-1 138,-3 3-114,4-7-54,0 3-566,0-4 1316,0 0 0,4-4 0,1-1 0</inkml:trace>
  <inkml:trace contextRef="#ctx0" brushRef="#br0" timeOffset="275">396 133 8686,'-6'0'319,"1"0"0,2 3 244,-3 0 1,3 4-135,-3-2 0,0 3-225,-3 1 1,3 0 121,1 0 1,-1-1 61,-3-3 0,3 5-183,0-4 0,0 4 31,-3-4 1,4 2-75,3 1-308,-3-1 1,1 1-331,-2 0 388,2-4 1,3 2-1668,-2-4 139,2 0-554,-3 1 2170,4-4 0,0 4 0,0-4 0</inkml:trace>
  <inkml:trace contextRef="#ctx0" brushRef="#br0" timeOffset="597">211 1 8436,'6'0'1375,"0"0"0,-3 0-904,3 0 0,0 2 184,2 1 1,2 0-39,2-3 1,-1 0-5,3 0 0,1 0-156,3 0 0,-3 0 41,-1 0 0,0 0-263,1 0 1,0 0-138,-3 0 0,0 0-1865,-3 0 1213,-1 0-309,1 4 1,-1-2 351,-2 4 0,-2 0 511,-4 3 0,0 0 0,0-1 0</inkml:trace>
  <inkml:trace contextRef="#ctx0" brushRef="#br0" timeOffset="961">27 345 7115,'0'4'1507,"4"0"1,1-4-952,4 0 0,0 0 148,3 0 0,-2 0-242,2 0 0,1 0 203,2 0 1,-1 0-278,1 0 0,-4 0-303,4 0 0,-4 0-27,1 0-262,-3 0 1,0 0-2739,0 0 1370,0 0-1326,0 0 2898,-1 4 0,-3-3 0,-1 3 0</inkml:trace>
  <inkml:trace contextRef="#ctx0" brushRef="#br0" timeOffset="1894">89 512 8073,'0'-5'-173,"1"1"375,2 4 303,-2-4 1,5 2 353,-3-3-503,4 3 1,-2-5-15,4 4 1,-3-3 89,0 3 0,0-1-91,2 1 0,-2 2 320,0-2-453,0 2 0,3-2 260,0 0-331,0 0 1,-1 3-75,1 0 0,-3 0-134,0 0 0,-3 0-51,3 0-121,-4 0 0,3 0-86,-2 0 119,-2 0 0,2 1-274,-3 2 320,4-2 1,-3 4-145,2-2 57,-2-2-21,-1 7 150,0-3 0,-1 3 15,-2-2 0,1 1 47,-4-1 1,2-1 85,-2 1 0,-2-3 49,2 3 1,-2-1-84,-1 1 1,1 1 74,-1-1 0,0-1-26,0 1 0,-1-1-26,-2 1 0,3 1 10,-3-4 1,2 3-9,1-3 0,0 2-15,-3-2 1,2 3-2,-2-3 1,2 3-125,2-3-38,-1 0-319,0-3 433,0 0 1,3 0-80,0 0-106,4 0 24,-2 0 0,5-4 48,2-2 0,1 1-99,2-1 0,2 3 284,-2-2 1,2 2-146,1-3 0,-1 3 316,1-3 0,1 3 351,2-3 122,-2 4-321,2-2-248,-3 4 1,-3 0-49,0 0 53,-4 0 1,2 1 77,-4 2-16,0 2 29,0 4 0,-1 0-79,-2-1 1,2-2 354,-2 0-305,2 0 1,1 3 25,0 0 1,0-3 220,0-1-68,0 1-6,0 3-11,0 0-179,0-4 0,1 2 60,2-4 1,-1 0 22,4-3 1,-3 0-21,3 0 0,-4 0 114,4 0 1,0 0-39,3 0 1,-2 0 125,2 0 0,-2 0 20,4 0 0,2 0-62,-1 0 1,3-3 25,-4 0 1,5-3-251,-1 3 1,-2-3-99,2 3 0,-3-4-318,3 1 1,-5 1-581,2 0 0,1 2-983,-1-3 1,-1 3 873,-2-3 1,0 3-2551,0-3 3506,0 4 0,-1-6 0,1 3 0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4-22T10:29:28.632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97 81 6032,'-5'0'114,"2"0"-154,3 0-292,0 0 332,0-4 80,0 3 8,0-3-54,0 4-4,0 0 105,-4 0 239,3 0-93,-3 0-156,4 0 14,0 0-142,4-4 3,-3 3 0,6-3 0,-2 4 0</inkml:trace>
  <inkml:trace contextRef="#ctx0" brushRef="#br0" timeOffset="1177">97 71 7985,'0'-5'11,"-1"1"183,-2 4 1,2-1 369,-2-2-267,3 2 1,0-4 74,0 2-157,0 2 1,0-4 278,0 2-237,0 2 0,2-3 210,1 1-109,0 2-301,-3-3 0,1 1 159,2 0-326,-2 0 0,7-1 242,-3 3-164,4-3 1,-3 1 162,0 0-48,-4 0-33,5 3 7,-2 0 11,4 0 4,0 0-68,0 0 41,0 0 0,-1 0-100,1 0 0,-3 0 72,0 0-12,-4 0-85,6 0 27,-7 0 1,6 1-103,-4 2-23,-1-2-155,2 3 238,-3 0 0,3-2 42,-4 4 1,0-3 34,0 3 1,0-3-3,0 2-70,0-3 31,-4 6 84,-1-3 10,-3 4 3,-1 0 1,1-3-44,2 0 1,-1-4-128,4 4 66,-4-4 27,6 2 1,-3-3 31,1 2 6,2-2-23,-3 3-2,4-4-67,0 0 67,4 0 0,-2-1-39,3-2 61,1 2-1,3-3 0,0 4 6,0 0 1,-3 0-21,0 0 1,-3 0 156,2 0-136,1 0 1,0 0 14,0 0-95,-4 0-178,2 4 167,0-3 29,-3 7 0,3-6-34,-4 4 17,0-4 14,0 6 0,0-6-15,0 3 4,0-3 92,0 6 1,-4-3 1,2 1 25,-4 0 1,3-4 65,-3 1 195,0 2-239,-3-4 1,1 6 107,-1-5 1,3 1 67,0-3-52,4 0-47,-6 0-38,3 0-59,0 0-232,-2 0-817,6 0 421,-7 0-1263,7 0 1844,-3 0 0,0-4 0,-1 0 0</inkml:trace>
  <inkml:trace contextRef="#ctx0" brushRef="#br0" timeOffset="1422">97 203 8152,'0'5'398,"0"-1"326,0-4 35,0 0 1,4 0-241,2 0 1,2 0-43,1 0 1,0 0-135,-1 0 1,4 0-48,0 0 0,0 0-180,-3 0 1,-1 0 140,1 0 0,0 0-597,0 0 1,-3 0-748,0 0-19,-1 0 1,1 4 512,0 2 593,-4-2 0,2 3 0,-4-2 0</inkml:trace>
  <inkml:trace contextRef="#ctx0" brushRef="#br0" timeOffset="2159">106 318 8306,'0'-5'1977,"1"1"-1767,2 4 1,-1-1-1,4-2 1,-3 2 266,3-2-277,0 2 0,1 0-107,-1-2 1,2 2 117,-2-2 0,-1 2-211,1 1 0,-3 0-54,3 0 0,-3 0-37,2 0 1,-2 0 67,3 0 0,-3 0 28,3 0 0,-3 0-12,3 0 1,-4 1-265,1 2 40,2-2 226,-4 3 1,4-1-24,-2 0 0,-2 1-85,1-1-4,-1-2-1,-1 7-40,-3-3 1,-1 3 81,-2 1 1,-2-3 26,2 0 1,-1-3 26,1 3 0,-2-1-51,3 1 1,-3 0 177,-1-3 0,0 3-80,0-3 1,-1 3 163,-1-3 0,1 3-122,-2-3 0,2 3 29,2-3 0,-1 2-48,0-2 0,0 1 10,0-1 1,0-2-182,1 2 219,-1-2-271,0-1 0,3 0-354,0 0-186,4 0 143,-2-4 197,4-1 0,1-1 148,2 1 0,-1 3-168,4-1 320,0-2 0,2 3-87,-2-4 0,-1 4 447,-2-1 45,-3 2 40,4 1-20,0 0 10,-3 0 1,3 1-14,-4 2 1,1-2 579,2 2-436,-2 2 0,4-3-99,-2 4 1,-1-4-73,4 1 1,-3-1-35,3 0 1,-3-1 281,2 2-368,1-2 1,3-1-92,0 0 0,-3 0 30,0 0 1,0 0-213,2 0 0,-2 0-475,0 0 0,-3 0 293,3 0 1,-3 0-331,3 0 0,-3 0-1078,3 0 1663,-4 0 0,5 0 0,-2 0 0</inkml:trace>
  <inkml:trace contextRef="#ctx0" brushRef="#br0" timeOffset="2814">468 169 9992,'0'6'459,"0"0"1,-1-2 6,-2 2-198,2 2 1,-6-3 27,4 4 1,-1-3 265,1 0-330,2 0 1,-6 2-94,4 1 0,-1-1 94,2-2 0,1 2-261,-2-2 0,-1 1-17,1 2 0,0-3-226,3 0 211,0 0-233,-4 3-579,3 0 414,-3-5-274,4 0 172,0-4-2099,0 0 1918,4 0 0,0-1 741,2-2 0,2-1 0,-4-5 0</inkml:trace>
  <inkml:trace contextRef="#ctx0" brushRef="#br0" timeOffset="3122">556 194 8174,'5'0'34,"0"-1"396,-2-2 154,-2 2-31,3-3-241,-4 4 0,0 1 30,0 2 0,-1-1-91,-2 4 1,1-3-8,-4 3 0,3 0 128,-3 3 1,3 0-129,-3-1 0,3 1 76,-3 0 1,1-3-30,0 0 1,0 0-31,2 2 1,1 1-69,-4 0 0,4-3 49,-1 0-440,-2 0 193,4 3 1,-4-2-460,2-1 1,2-1-47,-2-2-1247,2-2 147,1 3-422,0-4 885,0 0 1147,4 0 0,-3-4 0,3-1 0</inkml:trace>
  <inkml:trace contextRef="#ctx0" brushRef="#br0" timeOffset="3533">397 124 8992,'0'-5'1684,"1"1"-1013,2 4-221,2 0 0,4 0 369,0 0-277,-1 0 0,1 0-8,0 0 1,0 0-141,0 0 0,0 0 79,-1 0 0,1 0-105,0 0 1,3 0 38,0 0 1,-1 0-59,-2 0 1,3 0 28,0 0 0,0 0-217,0 0 1,1 0-132,2 0 1,0 0-555,-3 0 1,3-3 392,-4 0 0,1 0-1894,-3 3 1,3 0 2024,0 0 0,3 4 0,-1 1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4-22T10:16:04.781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15 80 8092,'-5'-4'-1693,"1"3"1423,4-3 140,-4 4 166,3 0-165,-3 0 148,0-4-66,3 3 47,-3-3 0,0 0 0,-1-1 0</inkml:trace>
  <inkml:trace contextRef="#ctx0" brushRef="#br0" timeOffset="1011">80 53 7159,'0'-5'-34,"0"1"151,0 4 119,0-4 69,0 3 5,0-2-60,0 3-41,0-4 30,0 3 27,4-3 27,-3 0 10,3 3 20,-4-3-144,0 0 0,0 3 27,0-3 34,0 4-267,0 0 258,-4-4-294,3 3 0,-4-3 100,2 4-61,2 0 4,-6 0 0,5 0-46,-4 0 163,4 0-61,-6 4 88,3-3 1,0 4-57,2-2 84,-2-2 0,4 4-66,-2-2 0,1-2 212,0 2-220,1 2 0,-3-3 4,4 3 0,-3-2-40,0 3 0,0-3 38,3 3 0,0-3-90,0 3 1,-3-3 80,0 3 1,0-3-110,3 3 1,0-4 175,0 4 5,0-4 58,0 6-101,0-3-49,0 0 1,1 2 63,2-4-102,-2 0 1,4-2 114,-2 2-77,-2-2 0,4 3 141,-2-4 10,-2 0-67,6 0 0,-5 0-68,4 0 0,-3 0 57,3 0 0,-3 0-35,3 0 1,-3 0-49,3 0 10,0-4 0,2 2-115,1-4 1,-3 4 72,0-1 0,-3-1-241,3 1 178,-4-4 1,5 5 65,-4-4 54,-1 4 1,-1-5-69,2 5 72,-2-5 1,3 5-22,-4-4 1,0 3 12,0-3 0,-1 4-45,-2-1 9,2-2-45,-6 0 0,5 0-11,-4 2 0,3 0-113,-3 0 0,3 0 84,-3 3 1,3 0-28,-3 0 1,3 0 49,-3 0 1,3 0 11,-2 0-73,3 0 150,-6 0 0,6 0 1,-4 0 31,4 0-73,-6 0 0,6 3-10,-4 0 1,4 0 7,-1 0-1,-1-2 25,3 7 1,-3-6-5,4 4 1,-1-4 33,-2 1 85,2 2 39,-3 0 153,4 4-141,0-1 86,0 1-205,4 0 1,-2-1-69,4-2 0,-4-1 218,0-2-119,3-2 1,-3 3-28,4-4 1,-3 0 8,3 0 0,-3 0 112,3 0 1,-1-4-77,1-2 0,1 1-68,-1-1 0,1 3 53,-1-3 1,1 3-118,-4-3 39,0 0 1,-2-1 3,2 1 77,-2-2-65,3 3 1,-7-1 282,0 0-228,-4 4 104,2-2 1,-4 4-128,0 0 1,3 0-308,1 0-100,-1 0 1,0 0-1179,0 0-407,4 0-1363,-2 4 3270,4-3 0,0 7 0,0-3 0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4-22T10:31:31.383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50 62 7794,'-5'-5'784,"1"-2"1,4 5 414,0-4-381,0 4-192,0-6 0,0 6 242,0-4-34,0 4-150,4-6-231,1 7 1,4-6-48,-1 4 0,-2 1-199,0 2 0,0 0 111,3 0 0,0 0-86,0 0 1,-4 0-140,1 0 0,0 0 39,3 0 1,-3 1-88,0 1 1,-3-1 32,3 2 0,-4 2-140,1 1 0,-2-1 11,-1 1 0,0 0 116,0 3 1,-1-3-156,-2-1 1,1 1 32,-4 3 0,0 0-156,-3 0 193,0 0 0,0-1-101,1 1 1,2-1 40,0-2-187,4 2-182,-6-3 282,7 3 1,-3-2-302,4 0 152,0-4 27,4 6 0,1-7 127,4 2 1,-3 1 42,0-1 0,-4 0-14,4-3 285,0 4 114,3-3 0,-1 4-25,-2-3-74,2-1 1,-4 4 70,1-2-2,-1-2-75,-4 7 1,0-6 174,0 4 0,0-3-42,0 3 0,-1-1 136,-2 1 1,1 0 10,-3-3 0,2 3-79,-3-3 1,1 4-136,-1-1-42,-2-2 1,3 3-302,-4-4 0,4 0-31,-1-3-32,0 4 1,0-4-325,0 3 0,3-2-1828,-3-1-1798,4 0 3129,-6 0 1,3 0 999,-3 0 0,-1-4 0,0 0 0</inkml:trace>
  <inkml:trace contextRef="#ctx0" brushRef="#br0" timeOffset="192">35 327 7803,'-3'6'1125,"0"0"138,0-4-258,3 2 0,1-4-357,2 0 1,2 0 178,4 0 1,0 0 133,0 0 1,-1 0-445,1 0 0,3 0 25,0 0 1,0 0-312,-4 0-601,5 0 0,-3 0-354,2 0 0,-5 0-886,-2 0 0,-3 0 728,1 3 882,2-2 0,0 7 0,4-3 0</inkml:trace>
  <inkml:trace contextRef="#ctx0" brushRef="#br0" timeOffset="765">71 494 7792,'0'-5'1641,"0"-1"-730,0 4-571,4-6 0,0 6 255,2-4 0,2 4-149,-2-1 0,2-1-65,1 1 1,-4 0-95,1 3 1,0 0 148,3 0 0,0-1-80,0-2 0,-1 2-150,1-2 0,-3 3 63,0 0-96,0 0 1,2 0-248,-2 3 108,2-2 1,-7 6-14,5-4 0,-4 4-51,1-1 1,-3-1-30,-3 1 0,1 0 170,-4 2 0,0 2-66,-6 2 0,2-2 147,-2 2 0,0-3-104,0 0 0,-3 0 15,3 0 0,-2-1-42,2-2 0,-3 1-137,3-1 1,-2-2 76,2-1 0,0 1-170,3-1 0,3 0-559,1-3 0,2 0 320,-3 0 1,4-1-653,-1-2 1,2-2 459,1-4 0,3 0-255,0 1 0,4-2 312,-1-2 1,1 3 118,2 0 1,0 1 425,0 2 1,0 2 752,-1 1-219,1 2 0,0 1-436,0 0 1,-3 0 1574,0 0 0,-3 3-646,3 0 1,-4 3 1336,4-3-1288,0 3-880,3-1 1,0 1-281,0 0 1,-3-4-376,-1 1 1,-2 1-999,3-1 1,0 0 744,3-3 0,0 0-613,0 0 1,0 0 112,3 0 0,-1-3 1210,4 0 0,-5-8 0,3 1 0</inkml:trace>
  <inkml:trace contextRef="#ctx0" brushRef="#br0" timeOffset="1152">672 247 7841,'1'-5'915,"2"-1"1328,-2 4-318,3-2-800,-4 4-267,0 0-246,0 4 1,-1 1-135,-2 3 0,1 1 25,-4 0 1,1 3-123,-1 0 1,-1 0 43,1 0 0,-2-1 279,-1 4 1,0-4-243,0 4 0,4-4-27,-1 1 0,1 0-117,-1 0 1,1 0-301,2-3 1,1 0-143,-4-1 1,3 1-123,-3 0 1,4-3-135,0 0 0,1-3-1521,1 3-189,0-4 776,-4 1-119,3-3 1,-2 0 483,6 0 0,-1-3-469,3-3 1,1-2 383,3-1 1034,0-4 0,0 0 0,0-5 0</inkml:trace>
  <inkml:trace contextRef="#ctx0" brushRef="#br0" timeOffset="1392">786 256 7841,'0'5'3705,"-3"0"-2623,0-2 1,-3 2-503,3 4 1,-4 0 178,1-1 0,2 2-124,-2 2 0,3-2 98,-3 2 0,4-2-160,-1 2 0,1-2 2,-1 2 1,2-3-453,-2 0 0,2 0 265,1 0-1616,-4 0 933,3 0-1367,-3-1-1022,4-3-1515,0 3 970,0-7 3229,-4-1 0,-1-5 0,-3-4 0</inkml:trace>
  <inkml:trace contextRef="#ctx0" brushRef="#br0" timeOffset="1614">486 177 7803,'1'-5'0,"2"2"0,6 2 3053,5 1 0,3-3-1535,1 0 0,-1 0 536,1 3 1,4-3-1069,1 0 1,4 0-345,2 3 0,-1 0-791,5 0 1,-1 3-735,3 0 0,1 5 883,-1 1 0,4 0 0,1 4 0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4-22T10:31:28.332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15 135 6415,'4'-5'940,"-3"0"-728,2 2-135,-2 2 1,-1-4 114,0 2 113,4 2-101,-3-3-12,3 4-95,-4 0 1493,0 0-1538,4 0 168,-3 0-14,3 4 2,-4 1 1,0 4-91,0 0 1,0-3 109,0 0 0,-1-1-101,-2 4 0,2-3 22,-2 0 1,2 0 58,1 3 1,0-3 71,0 0 57,0-1-61,-4 4-137,3 0 1,-3 0-39,4 0 1,-1-4-156,-2-2-69,2 1 119,-3 1-87,4 0-126,0-1-288,0-4-4872,0 0 4827,0-4 1,0 2 179,0-4 1,0 3 369,0-2 0,4-1 0,1-3 0</inkml:trace>
  <inkml:trace contextRef="#ctx0" brushRef="#br0" timeOffset="450">294 100 9745,'-4'8'969,"2"1"-669,-4 0 0,4 0-52,-1 0 1,-1-3 80,1-1 1,0 1-89,3 3 1,-3-3-14,0 0 1,0 0-23,3 3 0,-1-4 250,-2 1-433,2 0 0,-3 3 137,4 0 1,0-3-248,0 0 0,-2-3-380,-1 2-259,0-3-100,3 2-542,0-4-902,0 0 0,-3-1 2270,0-2 0,-4-1 0,2-5 0</inkml:trace>
  <inkml:trace contextRef="#ctx0" brushRef="#br0" timeOffset="758">1 27 7865,'0'-5'1028,"0"1"-703,3 4 0,-1 0 118,4 0 0,3 0 230,3 0 0,1 0-197,-2 0 1,2 0 47,2 0 0,1 0-14,-1 0 1,3 0 207,2 0 1,-1-1-221,2-2 0,-3 2-182,0-2 0,-1 1-222,1-1 1,-1 2-172,-3-1 0,2 1-381,-4 1 1,0 0-198,-4 0 0,1 1-978,0 1 1,0 0-42,0 4 0,0 0 1674,-1 3 0,1 0 0,0 0 0</inkml:trace>
  <inkml:trace contextRef="#ctx0" brushRef="#br0" timeOffset="1157">53 353 10988,'9'-6'1353,"0"1"1,0 3-990,0-1 1,2-1 270,1 1 1,1-1-205,-1 1 1,-1 1 212,3-4 0,-2 4-181,3-1 1,-4-1-183,4 1 0,-4 0-405,1 3 0,-3-3-396,0 1 0,0-1-1280,0 3 1,-1 1 905,-2 2 0,1-2-1855,-1 5 1600,2 0 1149,1 3 0,0 0 0,0 0 0</inkml:trace>
  <inkml:trace contextRef="#ctx0" brushRef="#br0" timeOffset="1829">168 450 8011,'0'-5'1395,"4"-2"1,0 5-805,2-4 0,2 4 329,-2-1-484,1-2 0,2 3 20,0-4 0,0 4-109,0-1 1,-1 2-38,1 1 1,0 0-98,0 0 1,0-3-66,0 0 1,-1 0 5,1 3 1,-3 0-123,0 0 0,-3 0 50,3 0-256,0 0 1,0 0-54,-1 0 1,-3 1 14,1 2 106,-2-2 0,-1 7 90,0-2 0,-1-1 32,-2 1 1,1 0-21,-3 3 0,-1-1 10,-3 1 0,0 0-1,0 0 1,0-2-2,1 1 0,-2-1 11,-2 5 0,1-3-5,-3-3 0,2 2 126,-3-2 1,3 1-83,-2 2 1,3-3 39,-1 0 0,2-1-124,1 1 1,4-2-266,-1-4 228,0 0 1,0 0-309,0 0-492,4 0 568,-2 0 0,5-4-315,2-2 0,-1 1-264,4-1 424,0 0 0,3-2 267,-1 2 1,-2 2 176,0 1 1,-3 2-193,3-2 302,-4 2-120,6 1 1,-7 1 119,2 2 1,-1-1 576,1 3 0,-2-2 55,2 3 43,-2 0 1,0 3-189,1 0 0,-1-3-15,2 0 0,2-3-149,1 2 1,-1-3-21,1 1 1,0 1-190,3-1 0,-3 0 26,3-3 1,-2 0 167,5 0 1,-1 0-175,0 0 0,2-1-129,2-2 1,2 1-206,-3-4 0,3 1-422,1 0 1,-1-2-503,1 4 1,-2-1-3001,1 1 4024,-1 2 0,5-11 0,-3 2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4-22T10:10:08.01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4 0 16464,'-3'9'1428,"0"0"1,-1 4-858,1 1 0,1 0 105,-4 1 1,4-3-249,-1 2 1,-1-2-586,1 3 0,-2-5 174,2 2 1,-1-2-1352,1-1 1,2 0 791,-2 0 1,2-1 541,1 1 0,4-4 0,1-1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4-22T10:10:06.56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3 54 7919,'0'-6'55,"0"0"4,0 4 320,0-6-260,0 3-108,0-3 229,0 3 1,0 0 637,0 2-474,0 2 458,0-3-132,0 4 1764,0 0 0,0 4-1603,0 2-448,0-2-1,0 3 686,-4 2-654,3 1 1,-6 4 192,4-2 424,-4-3-658,6 8 0,-5-7 263,3 2-577,-4-3 36,6 0 1,-3 0-1054,4 0 501,-4-4 386,3 3-3001,-3-7 1383,4 3 839,0-4 29,0 0 1,0-4 0,0-1-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4-22T10:16:09.409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71 45 7239,'-5'0'-724,"1"-4"917,0 3-158,3-3-6,-3 4 216,0 0-110,3 0 0,-4 0-45,3 0 180,1 0-116,-3 0 1,3 1 147,-2 2-228,2-2 0,-4 3 161,2-4 52,2 3-2,-7-2-155,7 7 1,-4-7 176,2 2-126,2 2-36,-3 0 39,4 0 1,0 3-60,0-7 88,0 7-140,0-7-10,0 6 43,0-6-42,4 3 22,-3-4 0,4 0 37,-2 0 165,-2 0-141,7 0 12,-3 0 83,4 0-80,-1 0-44,1-4-6,0-1-4,0 1 0,-3-3-156,0 4-8,0-4-50,-2 2-8,4-4 97,-7 0 1,3 1-26,-4-1 1,0 3 33,0 0-172,0 4 155,0-2-37,0 0 59,0 3-16,0-7 0,-1 7 98,-2-2-86,2 2 4,-3 1 58,0 0-54,3 0 1,-6 0 10,1 0-18,2 0 12,-4 0 1,6 0 5,-4 0 1,1 1-2,-1 2 0,0-1 158,3 4 6,0-4-159,-1 6 248,3-7-228,-7 3-7,7 0 179,-3-3-85,4 7 1,-3-6-9,0 3 0,0-2 152,3 3-209,0-4 1,0 3 43,0-2 15,0-2-11,0 3-201,0 0 149,4-3 96,-3 3 15,7-4-79,-3 0 0,4 0 9,-1 0 1,-2-3 1,0 0 101,0-4-140,3 6 0,-3-7-98,0 2-23,-4 2 89,5-3 23,-6 2 7,7-4 0,-7 3 23,2 0 1,-2 4 0,-2-2 92,-2 4 0,1-1-113,-4-2 0,1 2 13,-4-2 1,0 2 108,0 1-79,0 0-40,4 0 0,-2 0-61,1 0 65,-2 4 1,2-3-1106,0 2 583,4 2 212,-2 0-2011,0 0 1441,3 3 0,-3-3 814,4 4 0,4-1 0,1 1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4-22T10:16:07.600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24 54 8093,'0'-5'-517,"0"1"0,0 3 832,0-2-6,0 2 216,0-7-392,0 7 1,0-4 223,0 2-266,0 3 0,0-5 78,0 2 76,-4 2-116,3-3 1,-4 4 85,2 0 50,2-4-20,-7 3-22,7-3-125,-7 4-28,3 0 0,-4 0-92,1 0 1,2 0 5,0 0 1,3 1 87,-3 2 0,3-2-35,-3 2 1,3-1 79,-3 1-18,4-2 1,-4 4 15,3-2-26,0-3 0,2 7 30,-2-4 1,2 1 13,-2-1 0,2-1 280,1 4-318,0 0 1,-1 2 69,-2-2-52,2 1 1,-3-5 20,4 4 39,0-4-90,0 6 0,1-7 40,2 2-64,-2 2 1,4-4 1,-2 2 75,-2-2 86,7-1 0,-6 0-136,3 0 0,-2 0 125,3 0 1,-3 0-46,3 0 0,-3-3-33,3 0 1,-3-3-47,3 3 1,-3-3 99,3 3-231,-4-4 101,5 3 1,-6-2-130,2 0 1,-2 3 74,-1-3 0,3 3-123,0-3 0,0 3-1,-3-3 1,0 3 48,0-3 0,0 4 120,0-4-72,0 4 18,-4-6 0,2 7-12,-4-2 0,3 2 25,-2 1 0,2 0-23,-3 0-95,4 0 122,-6 0-11,7 0 33,-7 0-46,7 4 1,-6-2 271,4 4-253,0-4 325,-1 6-145,3-4 40,-2 5-152,3 0 0,0-3-18,0 0 1,0-3 49,0 3-50,0-4 1,0 2 207,0-1-208,0-2 0,0 4 154,0-2 1,1-2-65,1 2 217,-1-2-140,7-1 61,-3 0 1,4-3 119,0 0-40,-4-4-211,3 3 140,-7-5-69,2 0 0,-3 3 62,0 0-136,0 4-20,0-2-324,-3 0-415,2 3-963,-7-3-2224,7 4 1848,-3 0 1948,4 0 0,0 0 0,0 0 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4-22T10:13:18.855"/>
    </inkml:context>
    <inkml:brush xml:id="br0">
      <inkml:brushProperty name="width" value="0.04286" units="cm"/>
      <inkml:brushProperty name="height" value="0.04286" units="cm"/>
      <inkml:brushProperty name="color" value="#66CC00"/>
    </inkml:brush>
  </inkml:definitions>
  <inkml:trace contextRef="#ctx0" brushRef="#br0">1 1994 7236,'0'-5'358,"0"1"-418,0 4 217,0-4-13,0 3-16,0-2-186,0 3 5331,0 0-4972,0-4 3,0 3-325,0-3 77,0 4 3059,0 0-2969,4 0 28,-3 0-8,7 0-93,-7 0 0,3 0 2,-1 0 91,-2 0 19,3 0-104,0 0 23,-3 0-39,3 0-4,-4 0 1,1 0 28,2 0-229,-2 0 199,3 0-16,-4 0-175,4 0 99,-3 0 58,7 0 18,-7 0 50,6 0-79,-6 0 120,7 0 1,-4-1-65,2-2 21,2 2 0,-6-3-34,4 4 1,-4-1 20,1-2 0,-1 2 33,1-2-57,-2 2 1,3 1-22,-1 0 0,-2-1 14,2-2 7,2 2 0,-3-3 32,4 4-6,-4 0-33,6-4 1,-6 3-99,4-2 43,-4 2 1,4 0-14,-3-1 4,0 1-3,1-3 0,-2 4 71,4 0-49,-4 0 134,6 0 1,-6-3-71,4 0 0,-3 0 82,3 3 0,-4-1 80,0-2-130,3 2 1,-1-4-40,2 2 0,-1 2 88,-2-2-115,-2 2 94,7-3-164,-7 3 89,7-3 1,-6 4-256,3 0 369,-3-4-79,6 3 0,-6-2-20,4 3 1,-3-3 85,3 0-7,-4 0-93,6-1 0,-4 2-80,2-4 92,1 4 0,-5-3-91,4 2-3,-4 2-8,6-3 1,-6 3-110,4-2 98,-4 2 22,6-3 0,-6 4 13,4 0 1,-4-3 128,4 1-121,-4-1 1,6 2 10,-2-2 1,-1 2 5,1-2 0,-3-1-7,3 1 9,-4 0-28,5 3 0,-3-1-12,2-2-127,2 2 140,-3-3-35,0 4 3,3-4 223,-7 3-126,7-3 1,-7 4 12,5 0 0,-4-1 10,1-2-23,2 2 0,-3-2-25,4 3 1,-3-3 20,3 0-34,-4 0 1,5 2 12,-4-2-21,0 2-1,-3-3-53,3 4 57,-2 0 0,3 0 0,-4-1-26,0-2 28,4 2-163,-3-3 155,7 4 0,-6 0-37,4 0 1,-3-1 8,3-2 29,-4 2 1,3-3 44,-2 4 12,-3 0 189,8-4-222,-7 3 15,7-3 0,-7 3-11,2-2 1,-1 3-86,1-3 109,-2 2-56,3 1-34,0 0 56,-3-4 176,3 3-171,0-3 67,-3 4 19,6-4-113,-2 3 0,1-6 35,0 4 0,-3-1-28,3 1 76,-4 2-139,6-3 0,-6 1 96,4 0 1,-4 0 25,4 0-34,-4 2 1,5-4 6,-4 2 0,1 2-55,-1-2 0,-2 1 64,2-1-73,2 2 1,-3-6 67,4 4-64,-4 0 39,5-1 22,-6 3-37,7-7 0,-6 8 11,4-3 0,-4 1 12,1-1 100,2 2-108,0-7 0,3 6-30,-2-4 0,-2 4 31,-1-1 0,-1 1-66,4-1 56,-4 2-2,6-3-56,-7 0 17,7 3 1,-6-5 13,4 3 1,-4-1 1,1 1 65,1 2 1,-2-4-58,4 2 170,-4 2-154,6-7 0,-6 6 4,4-4 0,-3 3 32,3-3 36,-4 4-214,6-5 1,-5 5 85,3-4 1,-1 4-156,-2-1 149,-2 2 50,7-3 1,-6 3-3,4-2 1,-4 1 14,1-1 3,2 2 2,0-7 0,-1 6 244,-1-3-247,2 3 0,-3-5 230,4 4-191,-4 0-35,6-1-21,-7-1-9,7-4 0,-6 3 54,4 0-155,-4 4 125,1-5 0,0 5-220,0-4 198,0 4 0,0-3-32,0 2-90,0 2 90,1-3-9,-3 0 137,7 3-125,-7-7 160,7 7 12,-7-6-67,6 6 0,-5-6-32,4 4-28,-4 0 35,6-1-31,-3-1 1,1-1 41,0 0-50,-4 4 1,3-5 16,-2 4 0,-2 0-9,2 0 1,-2 2 5,2-2-2,-2-2 1,6 3-33,-4-4 46,0 4-38,1-6 0,-2 6 29,4-4-28,-4 4-22,2-5 18,0 6 0,-2-6-244,4 4 244,-5 0 1,4 2-19,-2-2 8,-2 2-19,7-3 96,-7 0-86,3 3 7,0-3-6,-3 0 23,7 3 1,-6-3 5,4 4 62,-4-4-71,5 3 5,-6-6 163,7 6-156,-7-7 1,4 7 6,-2-2 1,-1-1 15,4 1-12,-4-4-60,6 6 58,-7-7 0,6 6-67,-5-4 63,5 5 0,-6-4-61,2 2 50,2 2-1,-4-3 8,3 0-14,0 3-4,-3-3 130,7 0-115,-7 3 1,4-4-4,-2 2 200,-2 2-87,3-7 1,-4 7-45,3-2-38,-2-1 1,3 2-30,-4-4 35,4 4 1,-3-3 26,2 2-186,-2 2 173,3-3-1,-3 0-107,3-1 73,0 0 1,-3 0-4,2 2-8,-2 3 0,2-5 6,0 2-106,0 2 110,-3-3-36,4 0 1,-3 2-40,1-4 34,3 4 16,-4-2-12,3 0 55,0 3-55,-3-3-6,3 0 89,-4 3-72,4-2-104,-3-1 110,3 3-109,0-3 1,-3 3 78,2-2 87,2 2-67,-4-3 1,3 3 31,-4-2 0,1 2 21,1-2-77,-1 2 282,3-3 22,-4 3-50,4-3-159,-3 4-53,3-4 0,-3 3 49,2-2 1,-2 1-91,2-1 0,-1 3 79,1-3 1,-2 1-138,2-1 111,-2 2 1,0-4-35,2 2 14,-2 2-15,3-3 29,-4 4-8,4-4-131,-3 3 134,2-3-3,-3 4 3,4 0-170,-3-4 142,3 3 2,0-3 67,-3 0-55,7 3 1,-6-3 27,4 1 3,-4 2 112,6-7 22,-7 7-24,6-7 1,-3 6-52,2-4 1,-1 4 175,-2-1-211,-2-2 0,6 3 44,-4-4-167,4 4 122,-6-5 1,4 6 40,-2-2-200,-2-2 150,6 4 0,-5-6-70,4 4 80,-4 0-32,6-1 0,-6 2 6,4-4 6,-4 4-89,6-5 78,-7 6 1,4-3-11,-3 4 0,-1-4 18,7 3 63,-7-7-62,7 7 18,-7-3-21,3 4-5,0-4 1,-3 3-52,7-7 1,-6 6-52,4-4 96,-4 4-35,1-5 29,1 6 0,-2-4-34,4 2 61,-4 2-35,6-7 0,-6 6 38,4-4-35,0 4 8,-1-6 0,2 6 3,-5-3 0,5 2 10,-1-3-1,-2 4-5,4-6-80,-7 7-11,7-7 149,-3 3-28,3-4 1,0 3 53,-2 1-86,2 3 23,-7-6-21,7 3 1,-6 0 15,4 2-115,-4 2 103,6-3 0,-7 2-39,5-4 2,-4 4 0,6-4 1,-2 3 1,-1-3-12,1 3 0,-3-1 51,3 1-36,-4 2 174,5-7-165,-6 7 4,7-7 101,-7 7-89,7-7 0,-7 6 20,2-3-34,2 3 22,-4-2 0,4 1-3,-2 0 0,-1-3-4,4 3 0,-4-3-86,4 3 86,-4-4 1,5 5-19,-4-4 0,3 4 9,-3-4 0,3 3 5,-3-3 0,3 3-10,-3-3 11,3 4 1,-4-5-1,4 4 1,-3-3-32,3 3 2,0-3 25,3 1-3,0-4-276,-1 0 124,1 4 0,-3-2 146,0 4 1,-3-3 6,3 4-46,-4-5 12,6 6 84,-7-3-71,6 0 0,-5 2-29,4-4 38,0 4 0,0-3-6,0 2 0,0 1-9,3-4 1,-3 4-26,-1-1 36,1-1 1,0 3-25,0-2-19,0-2 39,-1 4 1,3-6-27,-2 4 75,-3 0-72,5-1 136,-3 3-105,4-7 1,-3 6 34,0-4 0,-3 5 4,3-2 0,-3-1 36,2 1 0,-2-1-56,3 1 0,-3 2 133,3-2-116,-4-2 1,5 3-25,-4-4 0,1 4 1,-1-1 1,-1-1-38,3 1 1,-2 0-12,3 0 0,-1 1-13,1-4 1,2 4 57,-2-1 1,-1-1-13,1 1 0,-2-1-16,2 1 12,2 2 0,-3-6-2,4 4 0,-3-1 19,0 1 1,-3 2 6,3-1-30,-1-3 0,3 3-30,-2-4 75,2 4 0,-3-5-32,4 4 1,-3-1 32,-1 1 0,-2 1-28,3-4 0,0 4 24,3-1 1,-3 0-27,0 0 154,-4-4-140,6 6 1,-7-4 3,5 2 115,-4 2-109,6-3 0,-6 1-27,4 0 31,-4 0 0,5 2-50,-4-2 45,4 2 0,-5-3 5,3 4 0,-2-1-6,3-2 1,-3 2 84,3-1-87,-4 1 0,5 0 155,-4-2-64,4 2 1,-2-6-30,3 4 1,-2 0-29,0 3 1,-3-3-27,3 0 1,-4-1 80,1 1-168,2 2 86,0-3 1,4 1-12,-1 0 1,-2 0-13,0 3 1,-3-2-2,3-1 0,0-1 20,3 1 0,-4 2-1,1-2 1,-1 1 30,1-1 0,2 2-28,-2-2 0,-1 1 78,1-1 1,-3 2-87,2-2 1,0 1-13,1-1 26,2 2 0,-6-4-30,4 2 28,0 2 0,0-2-40,0 3 0,-3-1 39,2-2 1,-2 2 11,3-2-22,-4 2 9,6-3-6,-3 3 1,1-3-66,0 4-27,0 0-17,2-4 87,1 3-4,0-3 0,-1 3 28,-2-2-30,2 2 0,-4-3 110,5 4 0,-3 0-86,0 0 1,-3-1 8,3-2 0,-3 2-50,3-2 1,-3 2-45,2 1-70,-3 0 126,6 0 14,-7-3 1,4 2-50,-2-2 97,-2 2-28,3 1 0,-3 0 26,2 0-22,-2 0 18,7 0 45,-3 0 1,1 0-59,-1 0 377,-3 0-116,2 0 61,0 0-127,-3 0-37,3-4-141,0 3 0,-2-3-12,4 4 0,-3 0-85,3 0 1,-3 0 158,3 0-33,-5 0 6,3 0-14,0 0-36,-3-4-17,7 3 23,-7-3 0,4 4-125,-2 0 149,-2 0-175,3 0 148,0 0 0,-2 0-62,4 0 0,-3 0 46,2 0 221,-3 0-225,6 0 1,-6 0 69,4 0 0,-3 0 6,3 0 16,-4 0-46,6 0-37,-3 0 1,0 0-55,1 0 104,-4 0 182,6 0-205,-7 0 325,3 0-158,-4 0-354,0 0-84,4 0 226,-3 0-12,3 0 41,-4 0 331,0 0-275,4 0-4,-3 0 216,3 0-226,-4 0-3334,0 0 0,-4 1 2319,-2 2-1289,-2-2 1005,-5 3 1234,0 0 0,-13 1 0,-1 3 0</inkml:trace>
</inkml:ink>
</file>

<file path=word/theme/theme1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4A638539-DE14-E548-A20D-6488DAB200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70</Words>
  <Characters>1631</Characters>
  <Application>Microsoft Office Word</Application>
  <DocSecurity>0</DocSecurity>
  <Lines>108</Lines>
  <Paragraphs>5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Mathematik Kl.10</vt:lpstr>
    </vt:vector>
  </TitlesOfParts>
  <Manager/>
  <Company>PMG Bautzen</Company>
  <LinksUpToDate>false</LinksUpToDate>
  <CharactersWithSpaces>184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k Kl.10</dc:title>
  <dc:subject>LB 4 Funktionen</dc:subject>
  <dc:creator>J. Köcher</dc:creator>
  <cp:keywords/>
  <dc:description>AB II _x000d_Kosinusfunktion</dc:description>
  <cp:lastModifiedBy>Jens Köcher</cp:lastModifiedBy>
  <cp:revision>32</cp:revision>
  <cp:lastPrinted>2018-01-12T17:29:00Z</cp:lastPrinted>
  <dcterms:created xsi:type="dcterms:W3CDTF">2018-02-05T14:35:00Z</dcterms:created>
  <dcterms:modified xsi:type="dcterms:W3CDTF">2026-04-24T07:38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